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15C4" w:rsidRDefault="00B40B16">
      <w:r>
        <w:rPr>
          <w:noProof/>
        </w:rPr>
        <w:drawing>
          <wp:inline distT="0" distB="0" distL="0" distR="0">
            <wp:extent cx="6858000" cy="1405560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4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B16" w:rsidRDefault="00B40B16"/>
    <w:p w:rsidR="00B40B16" w:rsidRDefault="00B40B16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1A159DD0" wp14:editId="4A53E9D6">
                <wp:simplePos x="0" y="0"/>
                <wp:positionH relativeFrom="column">
                  <wp:posOffset>4814570</wp:posOffset>
                </wp:positionH>
                <wp:positionV relativeFrom="paragraph">
                  <wp:posOffset>2232660</wp:posOffset>
                </wp:positionV>
                <wp:extent cx="2195195" cy="2195195"/>
                <wp:effectExtent l="38100" t="38100" r="71755" b="71755"/>
                <wp:wrapNone/>
                <wp:docPr id="540" name="Group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541" name="Group 4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542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543" name="Line 6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44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545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546" name="Line 9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7" name="Line 10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8" name="Line 11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9" name="Line 12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0" name="Line 13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1" name="Line 14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2" name="Line 15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3" name="Line 16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4" name="Line 17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5" name="Line 18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6" name="Line 19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7" name="Line 20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8" name="Line 21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9" name="Line 22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0" name="Line 23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24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25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3" name="Line 26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4" name="Line 27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28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29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7" name="Line 30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" name="Line 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69" name="Line 32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70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571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572" name="Line 35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3" name="Line 36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4" name="Line 37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5" name="Line 38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6" name="Line 39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7" name="Line 40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8" name="Line 41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9" name="Line 42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0" name="Line 43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1" name="Line 44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2" name="Line 45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3" name="Line 46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4" name="Line 47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5" name="Line 48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6" name="Line 49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7" name="Line 50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8" name="Line 51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9" name="Line 52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0" name="Line 53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1" name="Line 54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2" name="Line 55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3" name="Line 56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4" name="Line 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95" name="Line 58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96" name="Line 59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Line 60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98" name="Line 61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62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63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64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65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3" name="Line 66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67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0" o:spid="_x0000_s1026" style="position:absolute;margin-left:379.1pt;margin-top:175.8pt;width:172.85pt;height:172.85pt;z-index:251683840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">
                <v:group id="Group 4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  <v:group id="Group 5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+0a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Xx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v7RpxgAAANwA&#10;AAAPAAAAAAAAAAAAAAAAAKoCAABkcnMvZG93bnJldi54bWxQSwUGAAAAAAQABAD6AAAAnQMAAAAA&#10;">
                    <v:line id="Line 6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9zN8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A+foP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09zN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7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    <v:group id="Group 8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    <v:line id="Line 9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jQr8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UzfUv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jQr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R1NM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t4mc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0dT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1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vhRsIAAADcAAAADwAAAGRycy9kb3ducmV2LnhtbERPTYvCMBC9C/6HMIIX0dRFRbpGkYKw&#10;oBd1F93b0Mw2ZZtJbaLWf28OgsfH+16sWluJGzW+dKxgPEpAEOdOl1wo+D5uhnMQPiBrrByTggd5&#10;WC27nQWm2t15T7dDKEQMYZ+iAhNCnUrpc0MW/cjVxJH7c43FEGFTSN3gPYbbSn4kyUxaLDk2GKwp&#10;M5T/H65WQX4128uABz+/pZyddjJrk+y8V6rfa9efIAK14S1+ub+0gukk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evhR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2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dE3c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nRN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3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R7ncIAAADcAAAADwAAAGRycy9kb3ducmV2LnhtbERPy4rCMBTdC/5DuIIbsamCMlSjDAVB&#10;0I2PYcbdpbk2ZZqb2kTt/P1kIbg8nPdy3dlaPKj1lWMFkyQFQVw4XXGp4HzajD9A+ICssXZMCv7I&#10;w3rV7y0x0+7JB3ocQyliCPsMFZgQmkxKXxiy6BPXEEfu6lqLIcK2lLrFZwy3tZym6VxarDg2GGwo&#10;N1T8Hu9WQXE3u9uIR1+XSs6/9zLv0vznoNRw0H0uQATqwlv8cm+1gtkszo9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R7n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4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jeBsYAAADcAAAADwAAAGRycy9kb3ducmV2LnhtbESPQWvCQBSE7wX/w/KEXsRsLERKmlUk&#10;IBTaS9TSentkX7PB7NuYXTX9992C0OMwM98wxXq0nbjS4FvHChZJCoK4drrlRsFhv50/g/ABWWPn&#10;mBT8kIf1avJQYK7djSu67kIjIoR9jgpMCH0upa8NWfSJ64mj9+0GiyHKoZF6wFuE204+pelSWmw5&#10;LhjsqTRUn3YXq6C+mLfzjGcfx1YuP99lOablV6XU43TcvIAINIb/8L39qhVk2QL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I3g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pAcc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8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2kB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bl6sUAAADcAAAADwAAAGRycy9kb3ducmV2LnhtbESPT2vCQBTE74V+h+UVehHd1GKQ6Col&#10;IAjtxX+ot0f2NRuafRuzq8Zv7wpCj8PM/IaZzjtbiwu1vnKs4GOQgCAunK64VLDdLPpjED4ga6wd&#10;k4IbeZjPXl+mmGl35RVd1qEUEcI+QwUmhCaT0heGLPqBa4ij9+taiyHKtpS6xWuE21oOkySVFiuO&#10;CwYbyg0Vf+uzVVCczfepx73dsZLp/kfmXZIfVkq9v3VfExCBuvAffraXWsFo9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bl6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99nsUAAADcAAAADwAAAGRycy9kb3ducmV2LnhtbESPT2vCQBTE74V+h+UVehHdVGqQ6Col&#10;IAjtxX+ot0f2NRuafRuzq8Zv7wpCj8PM/IaZzjtbiwu1vnKs4GOQgCAunK64VLDdLPpjED4ga6wd&#10;k4IbeZjPXl+mmGl35RVd1qEUEcI+QwUmhCaT0heGLPqBa4ij9+taiyHKtpS6xWuE21oOkySVFiuO&#10;CwYbyg0Vf+uzVVCczfepx73dsZLp/kfmXZIfVkq9v3VfExCBuvAffraXWsFo9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X99n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PYBcYAAADcAAAADwAAAGRycy9kb3ducmV2LnhtbESPzWrDMBCE74W8g9hAL6GWW3AIThQT&#10;DIVCe8kfaW6LtbVMrZVjKY779lUh0OMwM98wq2K0rRio941jBc9JCoK4crrhWsFh//q0AOEDssbW&#10;MSn4IQ/FevKwwly7G29p2IVaRAj7HBWYELpcSl8ZsugT1xFH78v1FkOUfS11j7cIt618SdO5tNhw&#10;XDDYUWmo+t5drYLqat4vM54dz42cnz5kOabl51apx+m4WYIINIb/8L39phVkW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z2A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9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FGcsUAAADcAAAADwAAAGRycy9kb3ducmV2LnhtbESPQWvCQBSE70L/w/IKXkQ3FQwlukoJ&#10;FAS9aJXq7ZF9ZoPZt2l21fjvXaHgcZiZb5jZorO1uFLrK8cKPkYJCOLC6YpLBbuf7+EnCB+QNdaO&#10;ScGdPCzmb70ZZtrdeEPXbShFhLDPUIEJocmk9IUhi37kGuLonVxrMUTZllK3eItwW8txkqTSYsVx&#10;wWBDuaHivL1YBcXFrP4GPNgfK5n+rmXeJflho1T/vfuaggjUhVf4v73UCiaTF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FGc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0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3j6cYAAADcAAAADwAAAGRycy9kb3ducmV2LnhtbESPS2vDMBCE74H+B7GFXkwst5AHTpRQ&#10;DIVCe8mjNLkt1sYytVaupTjOv48KhRyHmfmGWa4H24ieOl87VvCcZiCIS6drrhTsd2/jOQgfkDU2&#10;jknBlTysVw+jJebaXXhD/TZUIkLY56jAhNDmUvrSkEWfupY4eifXWQxRdpXUHV4i3DbyJcum0mLN&#10;ccFgS4Wh8md7tgrKs/n4TTj5OtZy+v0piyErDhulnh6H1wWIQEO4h//b71rBZDKD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t4+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1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J3m8IAAADcAAAADwAAAGRycy9kb3ducmV2LnhtbERPy4rCMBTdC/5DuIIbsamCMlSjDAVB&#10;0I2PYcbdpbk2ZZqb2kTt/P1kIbg8nPdy3dlaPKj1lWMFkyQFQVw4XXGp4HzajD9A+ICssXZMCv7I&#10;w3rV7y0x0+7JB3ocQyliCPsMFZgQmkxKXxiy6BPXEEfu6lqLIcK2lLrFZwy3tZym6VxarDg2GGwo&#10;N1T8Hu9WQXE3u9uIR1+XSs6/9zLv0vznoNRw0H0uQATqwlv8cm+1gtksro1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DJ3m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2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7SAMYAAADcAAAADwAAAGRycy9kb3ducmV2LnhtbESPT2vCQBTE70K/w/IKvQSzaUHR6Col&#10;UCi0F/+U6u2RfWZDs2/T7Brjt3cLBY/DzPyGWa4H24ieOl87VvCcZiCIS6drrhTsd2/jGQgfkDU2&#10;jknBlTysVw+jJebaXXhD/TZUIkLY56jAhNDmUvrSkEWfupY4eifXWQxRdpXUHV4i3DbyJcum0mLN&#10;ccFgS4Wh8md7tgrKs/n4TTj5OtZy+v0piyErDhulnh6H1wWIQEO4h//b71rBZDKH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+0g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xIM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wS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KLE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4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QUu8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KXbA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kFL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aKzM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qb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7aKz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6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ovV8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Uz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ov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7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O3I8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Uz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O3I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8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8SuMUAAADcAAAADwAAAGRycy9kb3ducmV2LnhtbESPQWvCQBSE70L/w/IKXkQ3FQwlukoJ&#10;FAS9aJXq7ZF9ZoPZt2l21fjvXaHgcZiZb5jZorO1uFLrK8cKPkYJCOLC6YpLBbuf7+EnCB+QNdaO&#10;ScGdPCzmb70ZZtrdeEPXbShFhLDPUIEJocmk9IUhi37kGuLonVxrMUTZllK3eItwW8txkqTSYsVx&#10;wWBDuaHivL1YBcXFrP4GPNgfK5n+rmXeJflho1T/vfuaggjUhVf4v73UCibp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8Su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2Mz8UAAADcAAAADwAAAGRycy9kb3ducmV2LnhtbESPT2vCQBTE70K/w/IKvYjZWGiQ6Col&#10;UBDai/9Qb4/sMxuafZtmV02/vSsIHoeZ+Q0zW/S2ERfqfO1YwThJQRCXTtdcKdhuvkYTED4ga2wc&#10;k4J/8rCYvwxmmGt35RVd1qESEcI+RwUmhDaX0peGLPrEtcTRO7nOYoiyq6Tu8BrhtpHvaZpJizXH&#10;BYMtFYbK3/XZKijP5vtvyMPdsZbZ/kcWfVocVkq9vfafUxCB+vAMP9pLreAjy+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2Mz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EpVM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CST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8EpV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69Js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wSSN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Xr0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</v:group>
                      <v:line id="Line 32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IYvc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jBJ3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IYvc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33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    <v:group id="Group 34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Hgo8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v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Hgo8QAAADcAAAA&#10;DwAAAAAAAAAAAAAAAACqAgAAZHJzL2Rvd25yZXYueG1sUEsFBgAAAAAEAAQA+gAAAJsDAAAAAA==&#10;">
                        <v:line id="Line 35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8cEc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qG4w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vHB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O5is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t4mU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0juY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7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h/s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t4mU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KIf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8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aEZcYAAADcAAAADwAAAGRycy9kb3ducmV2LnhtbESPS2vDMBCE74H+B7GFXkwst5AHTpRQ&#10;DIVCe8mjNLkt1sYytVaupTjOv48KhRyHmfmGWa4H24ieOl87VvCcZiCIS6drrhTsd2/jOQgfkDU2&#10;jknBlTysVw+jJebaXXhD/TZUIkLY56jAhNDmUvrSkEWfupY4eifXWQxRdpXUHV4i3DbyJcum0mLN&#10;ccFgS4Wh8md7tgrKs/n4TTj5OtZy+v0piyErDhulnh6H1wWIQEO4h//b71rBZDa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GhG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9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QaEs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AyT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QaE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0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i/icUAAADcAAAADwAAAGRycy9kb3ducmV2LnhtbESPT2vCQBTE74V+h+UVehHdVKiR6Col&#10;IAjtxX+ot0f2NRuafRuzq8Zv7wpCj8PM/IaZzjtbiwu1vnKs4GOQgCAunK64VLDdLPpjED4ga6wd&#10;k4IbeZjPXl+mmGl35RVd1qEUEcI+QwUmhCaT0heGLPqBa4ij9+taiyHKtpS6xWuE21oOk2QkLVYc&#10;Fww2lBsq/tZnq6A4m+9Tj3u7YyVH+x+Zd0l+WCn1/tZ9TUAE6sJ/+NleagWfaQ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i/i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1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cr+8MAAADcAAAADwAAAGRycy9kb3ducmV2LnhtbERPz2vCMBS+D/wfwhN2EZs60EltFCkM&#10;BtuldWPb7dE8m2LzUpuo9b9fDoMdP77f+W60nbjS4FvHChZJCoK4drrlRsHH4WW+BuEDssbOMSm4&#10;k4fddvKQY6bdjUu6VqERMYR9hgpMCH0mpa8NWfSJ64kjd3SDxRDh0Eg94C2G204+pelKWmw5Nhjs&#10;qTBUn6qLVVBfzNt5xrPPn1auvt5lMabFd6nU43Tcb0AEGsO/+M/9qhUsn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HK/v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2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uOYM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Ljm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RX2s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iZp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CRX2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4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jyQcYAAADcAAAADwAAAGRycy9kb3ducmV2LnhtbESPQWvCQBSE7wX/w/IKvQSzsVAJ0VVK&#10;oFBoL6aKentkn9lg9m3Mrpr++26h0OMwM98wy/VoO3GjwbeOFczSDARx7XTLjYLt19s0B+EDssbO&#10;MSn4Jg/r1eRhiYV2d97QrQqNiBD2BSowIfSFlL42ZNGnrieO3skNFkOUQyP1gPcIt518zr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o8k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psNsYAAADcAAAADwAAAGRycy9kb3ducmV2LnhtbESPQWvCQBSE7wX/w/IKvQSzqVAJ0VVK&#10;oFBoL6aKentkn9lg9m3Mrpr++26h0OMwM98wy/VoO3GjwbeOFTynGQji2umWGwXbr7dpDsIHZI2d&#10;Y1LwTR7Wq8nDEgvt7ryhWxUaESHsC1RgQugLKX1tyKJPXU8cvZMbLIYoh0bqAe8Rbjs5y7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6bD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bJrc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5jM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bJ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7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9R2c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5jM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9R2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P0QsQAAADcAAAADwAAAGRycy9kb3ducmV2LnhtbESPQYvCMBSE74L/ITzBi6ypgiLVKFIQ&#10;BL3ouux6ezRvm7LNS22i1n9vhAWPw8x8wyxWra3EjRpfOlYwGiYgiHOnSy4UnD43HzMQPiBrrByT&#10;ggd5WC27nQWm2t35QLdjKESEsE9RgQmhTqX0uSGLfuhq4uj9usZiiLIppG7wHuG2kuMkmUqLJccF&#10;gzVlhvK/49UqyK9mdxnw4Otcyun3XmZtkv0clOr32vUcRKA2vMP/7a1WMJlN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/RC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FqNc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Wssh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Baj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3Prs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WCUf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83Pr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Jb3M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iZp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Jb3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52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7+R8UAAADcAAAADwAAAGRycy9kb3ducmV2LnhtbESPT2vCQBTE74V+h+UVehHdVKjE6Col&#10;IAjtxX+ot0f2NRuafRuzq8Zv7wpCj8PM/IaZzjtbiwu1vnKs4GOQgCAunK64VLDdLPopCB+QNdaO&#10;ScGNPMxnry9TzLS78oou61CKCGGfoQITQpNJ6QtDFv3ANcTR+3WtxRBlW0rd4jXCbS2HSTKSFiuO&#10;CwYbyg0Vf+uzVVCczfepx73dsZKj/Y/MuyQ/rJR6f+u+JiACdeE//GwvtYLPdA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7+R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3BB8MAAADcAAAADwAAAGRycy9kb3ducmV2LnhtbERPz2vCMBS+D/wfwhN2EZs6UGZtFCkM&#10;BtuldWPb7dE8m2LzUpuo9b9fDoMdP77f+W60nbjS4FvHChZJCoK4drrlRsHH4WX+DMIHZI2dY1Jw&#10;Jw+77eQhx0y7G5d0rUIjYgj7DBWYEPpMSl8bsugT1xNH7ugGiyHCoZF6wFsMt518StOVtNhybDDY&#10;U2GoPlUXq6C+mLfzjGefP61cfb3LYkyL71Kpx+m434AINIZ/8Z/7V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9wQ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4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FknMUAAADcAAAADwAAAGRycy9kb3ducmV2LnhtbESPT4vCMBTE7wv7HcJb8CKaKihajbIU&#10;FgS9+GdZvT2aZ1O2eek2Ueu3N4Kwx2FmfsPMl62txJUaXzpWMOgnIIhzp0suFBz2X70JCB+QNVaO&#10;ScGdPCwX729zTLW78Zauu1CICGGfogITQp1K6XNDFn3f1cTRO7vGYoiyKaRu8BbhtpLDJBlLiyXH&#10;BYM1ZYby393FKsgvZv3X5e73qZTjn43M2iQ7bpXqfLSfMxCB2vAffrVXWsFoO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Fkn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5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P668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wMo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P66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6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9fcM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vX3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7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bHBM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Gxw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58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pin8YAAADcAAAADwAAAGRycy9kb3ducmV2LnhtbESPT2vCQBTE70K/w/IKvQSzaUHR6Col&#10;UCi0F/+U6u2RfWZDs2/T7Brjt3cLBY/DzPyGWa4H24ieOl87VvCcZiCIS6drrhTsd2/jGQgfkDU2&#10;jknBlTysVw+jJebaXXhD/TZUIkLY56jAhNDmUvrSkEWfupY4eifXWQxRdpXUHV4i3DbyJcum0mLN&#10;ccFgS4Wh8md7tgrKs/n4TTj5OtZy+v0piyErDhulnh6H1wWIQEO4h//b71rBZD6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KYp/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59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j86M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jB5T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j86M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60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RZc8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UWXP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61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vNAcMAAADcAAAADwAAAGRycy9kb3ducmV2LnhtbERPz2vCMBS+D/wfwhN2EZs6UGZtFCkM&#10;BtuldWPb7dE8m2LzUpuo9b9fDoMdP77f+W60nbjS4FvHChZJCoK4drrlRsHH4WX+DMIHZI2dY1Jw&#10;Jw+77eQhx0y7G5d0rUIjYgj7DBWYEPpMSl8bsugT1xNH7ugGiyHCoZF6wFsMt518StOVtNhybDDY&#10;U2GoPlUXq6C+mLfzjGefP61cfb3LYkyL71Kpx+m434AINIZ/8Z/7VStYru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LzQH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62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domsUAAADcAAAADwAAAGRycy9kb3ducmV2LnhtbESPQWvCQBSE74X+h+UVvIhuWlCa6Col&#10;IBT0olbU2yP7mg3Nvo3ZVeO/dwWhx2FmvmGm887W4kKtrxwreB8mIIgLpysuFfxsF4NPED4ga6wd&#10;k4IbeZjPXl+mmGl35TVdNqEUEcI+QwUmhCaT0heGLPqha4ij9+taiyHKtpS6xWuE21p+JMlYWqw4&#10;LhhsKDdU/G3OVkFxNstTn/u7YyXH+5XMuyQ/rJXqvXVfExCBuvAffra/tYJRm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dom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3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I1/MIAAADcAAAADwAAAGRycy9kb3ducmV2LnhtbERPTWvCMBi+C/sP4R14kZnooUjXKKMw&#10;EPTiF9tuL827pqx50zVR6783B8Hjw/NdrAbXigv1ofGsYTZVIIgrbxquNRwPn28LECEiG2w9k4Yb&#10;BVgtX0YF5sZfeUeXfaxFCuGQowYbY5dLGSpLDsPUd8SJ+/W9w5hgX0vT4zWFu1bOlcqkw4ZTg8WO&#10;SkvV3/7sNFRnu/mf8OT008jsayvLQZXfO63Hr8PHO4hIQ3yKH+610ZCpND+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I1/M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4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6QZ8QAAADcAAAADwAAAGRycy9kb3ducmV2LnhtbESPQWsCMRSE74L/ITzBi2hiD4usRpGF&#10;QqG9aJXW22Pz3CxuXrabqOu/bwoFj8PMfMOsNr1rxI26UHvWMJ8pEMSlNzVXGg6fr9MFiBCRDTae&#10;ScODAmzWw8EKc+PvvKPbPlYiQTjkqMHG2OZShtKSwzDzLXHyzr5zGJPsKmk6vCe4a+SLUpl0WHNa&#10;sNhSYam87K9OQ3m17z8TnhxPtcy+PmTRq+J7p/V41G+XICL18Rn+b78ZDZmaw9+Zd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npBn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65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wOEMQAAADcAAAADwAAAGRycy9kb3ducmV2LnhtbESPQWsCMRSE7wX/Q3iCF9FED0vZGqUs&#10;CIJetBXt7bF5bpZuXtZN1PXfN4VCj8PMfMMsVr1rxJ26UHvWMJsqEMSlNzVXGj4/1pNXECEiG2w8&#10;k4YnBVgtBy8LzI1/8J7uh1iJBOGQowYbY5tLGUpLDsPUt8TJu/jOYUyyq6Tp8JHgrpFzpTLpsOa0&#10;YLGlwlL5fbg5DeXNbq9jHh+/apmddrLoVXHeaz0a9u9vICL18T/8194YDZmaw+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TA4Q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66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lNsMAAADcAAAADwAAAGRycy9kb3ducmV2LnhtbESP3WrCQBSE7wt9h+UUvCm6UalI6ioi&#10;BLyz/jzAMXuSDc2eDdk1iT59VxB6OczMN8xqM9hadNT6yrGC6SQBQZw7XXGp4HLOxksQPiBrrB2T&#10;gjt52Kzf31aYatfzkbpTKEWEsE9RgQmhSaX0uSGLfuIa4ugVrrUYomxLqVvsI9zWcpYkC2mx4rhg&#10;sKGdofz3dLMKrrIrZg/bZNnyqz/g7bMzP1goNfoYtt8gAg3hP/xq77WCRTKH55l4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C5Tb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67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lTQcYAAADcAAAADwAAAGRycy9kb3ducmV2LnhtbESP3WrCQBSE7wXfYTkFb4puKkUkukpb&#10;EWoVwR/s7SF7mo3Nng3ZNUnfvlsoeDnMzDfMfNnZUjRU+8KxgqdRAoI4c7rgXMH5tB5OQfiArLF0&#10;TAp+yMNy0e/NMdWu5QM1x5CLCGGfogITQpVK6TNDFv3IVcTR+3K1xRBlnUtdYxvhtpTjJJlIiwXH&#10;BYMVvRnKvo83q2Ab6LZ53L5e9x/+0+zOG9leVo1Sg4fuZQYiUBfu4f/2u1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ZU0H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4D3F3EA3" wp14:editId="0E52D081">
            <wp:extent cx="6858000" cy="2107359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1073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26D3910" wp14:editId="0332DA0E">
                <wp:simplePos x="0" y="0"/>
                <wp:positionH relativeFrom="column">
                  <wp:posOffset>2171700</wp:posOffset>
                </wp:positionH>
                <wp:positionV relativeFrom="paragraph">
                  <wp:posOffset>213360</wp:posOffset>
                </wp:positionV>
                <wp:extent cx="720090" cy="1658620"/>
                <wp:effectExtent l="9525" t="3810" r="13335" b="13970"/>
                <wp:wrapNone/>
                <wp:docPr id="406" name="Group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407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40B16" w:rsidRDefault="00B40B16" w:rsidP="00B40B16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6" o:spid="_x0000_s1026" style="position:absolute;margin-left:171pt;margin-top:16.8pt;width:56.7pt;height:130.6pt;z-index:25167974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">
                <v:line id="Line 406" o:spid="_x0000_s102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47L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fjsuxwAAANwAAAAPAAAAAAAA&#10;AAAAAAAAAKECAABkcnMvZG93bnJldi54bWxQSwUGAAAAAAQABAD5AAAAlQMAAAAA&#10;"/>
                <v:line id="Line 407" o:spid="_x0000_s102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vX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4a9cxAAAANw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8" o:spid="_x0000_s102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V+cQA&#10;AADc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0Kl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EFfnEAAAA3AAAAA8AAAAAAAAAAAAAAAAAmAIAAGRycy9k&#10;b3ducmV2LnhtbFBLBQYAAAAABAAEAPUAAACJAwAAAAA=&#10;" filled="f" stroked="f">
                  <v:textbox>
                    <w:txbxContent>
                      <w:p w:rsidR="00B40B16" w:rsidRDefault="00B40B16" w:rsidP="00B40B16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40B16">
        <w:rPr>
          <w:rFonts w:ascii="Times New Roman" w:eastAsia="Times New Roman" w:hAnsi="Times New Roman" w:cs="Times New Roman"/>
          <w:sz w:val="24"/>
          <w:szCs w:val="24"/>
        </w:rPr>
        <w:t xml:space="preserve">1.  Graph the function      </w:t>
      </w:r>
      <w:r w:rsidRPr="00B40B1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8pt;height:19pt" o:ole="">
            <v:imagedata r:id="rId7" o:title=""/>
          </v:shape>
          <o:OLEObject Type="Embed" ProgID="Equation.DSMT4" ShapeID="_x0000_i1041" DrawAspect="Content" ObjectID="_1473506308" r:id="rId8"/>
        </w:objec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0E40A40" wp14:editId="576A17D0">
                <wp:simplePos x="0" y="0"/>
                <wp:positionH relativeFrom="column">
                  <wp:posOffset>304800</wp:posOffset>
                </wp:positionH>
                <wp:positionV relativeFrom="paragraph">
                  <wp:posOffset>6136640</wp:posOffset>
                </wp:positionV>
                <wp:extent cx="2195195" cy="2195195"/>
                <wp:effectExtent l="24765" t="26035" r="18415" b="26670"/>
                <wp:wrapNone/>
                <wp:docPr id="475" name="Group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476" name="Group 475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477" name="Group 476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478" name="Line 477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79" name="Group 4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480" name="Group 4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481" name="Line 480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2" name="Line 481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3" name="Line 482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4" name="Line 483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5" name="Line 484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6" name="Line 485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7" name="Line 486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8" name="Line 487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9" name="Line 488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" name="Line 489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1" name="Line 490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2" name="Line 491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3" name="Line 492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4" name="Line 493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5" name="Line 494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6" name="Line 495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7" name="Line 496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8" name="Line 497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9" name="Line 498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0" name="Line 499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1" name="Line 500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2" name="Line 501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3" name="Line 502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04" name="Line 503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05" name="Group 5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506" name="Group 5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507" name="Line 506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8" name="Line 507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9" name="Line 508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0" name="Line 509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1" name="Line 510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2" name="Line 511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3" name="Line 512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4" name="Line 513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5" name="Line 514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6" name="Line 515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7" name="Line 516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8" name="Line 517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9" name="Line 518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0" name="Line 519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1" name="Line 520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2" name="Line 521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3" name="Line 522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4" name="Line 523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5" name="Line 524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6" name="Line 525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7" name="Line 526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8" name="Line 527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9" name="Line 528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30" name="Line 529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31" name="Line 530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" name="Line 531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33" name="Line 532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533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534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535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Line 536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8" name="Line 537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538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5" o:spid="_x0000_s1026" style="position:absolute;margin-left:24pt;margin-top:483.2pt;width:172.85pt;height:172.85pt;z-index:251681792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">
                <v:group 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<v:group id="Group 476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<v:line id="Line 477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YkZsMAAADcAAAADwAAAGRycy9kb3ducmV2LnhtbERPz2vCMBS+D/wfwhN2EZs6xEltFCkM&#10;BtuldWPb7dE8m2LzUpuo9b9fDoMdP77f+W60nbjS4FvHChZJCoK4drrlRsHH4WW+BuEDssbOMSm4&#10;k4fddvKQY6bdjUu6VqERMYR9hgpMCH0mpa8NWfSJ64kjd3SDxRDh0Eg94C2G204+pelKWmw5Nhjs&#10;qTBUn6qLVVBfzNt5xrPPn1auvt5lMabFd6nU43Tcb0AEGsO/+M/9qhUsn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mJGbDAAAA3A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478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    <v:group id="Group 479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      <v:line id="Line 480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n93MYAAADcAAAADwAAAGRycy9kb3ducmV2LnhtbESPQWvCQBSE7wX/w/IKvQSzsRQJ0VVK&#10;oFBoL6aKentkn9lg9m3Mrpr++26h0OMwM98wy/VoO3GjwbeOFczSDARx7XTLjYLt19s0B+EDssbO&#10;MSn4Jg/r1eRhiYV2d97QrQqNiBD2BSowIfSFlL42ZNGnrieO3skNFkOUQyP1gPcIt518zr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J/d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1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tjq8YAAADcAAAADwAAAGRycy9kb3ducmV2LnhtbESPQWvCQBSE7wX/w/IKvQSzqRQJ0VVK&#10;oFBoL6aKentkn9lg9m3Mrpr++26h0OMwM98wy/VoO3GjwbeOFTynGQji2umWGwXbr7dpDsIHZI2d&#10;Y1LwTR7Wq8nDEgvt7ryhWxUaESHsC1RgQugLKX1tyKJPXU8cvZMbLIYoh0bqAe8Rbjs5y7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bY6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2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GMM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5jM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GM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3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5eRMQAAADcAAAADwAAAGRycy9kb3ducmV2LnhtbESPQYvCMBSE74L/ITzBi6ypIiLVKFIQ&#10;BL3ouux6ezRvm7LNS22i1n9vhAWPw8x8wyxWra3EjRpfOlYwGiYgiHOnSy4UnD43HzMQPiBrrByT&#10;ggd5WC27nQWm2t35QLdjKESEsE9RgQmhTqX0uSGLfuhq4uj9usZiiLIppG7wHuG2kuMkmUqLJccF&#10;gzVlhvK/49UqyK9mdxnw4Otcyun3XmZtkv0clOr32vUcRKA2vMP/7a1WMJlN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/l5E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84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L738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3ifT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L73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5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lqM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Wssh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gZa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6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zAM8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WCUf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zAM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7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NUQcIAAADcAAAADwAAAGRycy9kb3ducmV2LnhtbERPy4rCMBTdC/5DuAOzEU0dREo1ylAQ&#10;BsaNj2F0d2muTbG5qU3U+vdmIbg8nPd82dla3Kj1lWMF41ECgrhwuuJSwX63GqYgfEDWWDsmBQ/y&#10;sFz0e3PMtLvzhm7bUIoYwj5DBSaEJpPSF4Ys+pFriCN3cq3FEGFbSt3iPYbbWn4lyVRarDg2GGwo&#10;N1Sct1eroLia38uAB3/HSk7/1zLvkvywUerzo/uegQjUhbf45f7RCiZp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NUQ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88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/x2sUAAADcAAAADwAAAGRycy9kb3ducmV2LnhtbESPT2vCQBTE74V+h+UVehHdVIrE6Col&#10;IAjtxX+ot0f2NRuafRuzq8Zv7wpCj8PM/IaZzjtbiwu1vnKs4GOQgCAunK64VLDdLPopCB+QNdaO&#10;ScGNPMxnry9TzLS78oou61CKCGGfoQITQpNJ6QtDFv3ANcTR+3WtxRBlW0rd4jXCbS2HSTKSFiuO&#10;CwYbyg0Vf+uzVVCczfepx73dsZKj/Y/MuyQ/rJR6f+u+JiACdeE//GwvtYLPdA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/x2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9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zOms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czp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90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BrAc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oO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BrA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91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L1ds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wMo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L1d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92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5Q7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OUO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3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fImcYAAADcAAAADwAAAGRycy9kb3ducmV2LnhtbESPT2vCQBTE70K/w/IKvQSzaRHR6Col&#10;UCi0F/+U6u2RfWZDs2/T7Brjt3cLBY/DzPyGWa4H24ieOl87VvCcZiCIS6drrhTsd2/jGQgfkDU2&#10;jknBlTysVw+jJebaXXhD/TZUIkLY56jAhNDmUvrSkEWfupY4eifXWQxRdpXUHV4i3DbyJcum0mLN&#10;ccFgS4Wh8md7tgrKs/n4TTj5OtZy+v0piyErDhulnh6H1wWIQEO4h//b71rBZD6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nyJ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4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ttAs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rbQ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5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nzd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jB5T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nzd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96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VW7s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1Vu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7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rCnM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ru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qwp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98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ZnB8UAAADcAAAADwAAAGRycy9kb3ducmV2LnhtbESPQWvCQBSE74X+h+UVvIhuWkSa6Col&#10;IBT0olbU2yP7mg3Nvo3ZVeO/dwWhx2FmvmGm887W4kKtrxwreB8mIIgLpysuFfxsF4NPED4ga6wd&#10;k4IbeZjPXl+mmGl35TVdNqEUEcI+QwUmhCaT0heGLPqha4ij9+taiyHKtpS6xWuE21p+JMlYWqw4&#10;LhhsKDdU/G3OVkFxNstTn/u7YyXH+5XMuyQ/rJXqvXVfExCBuvAffra/tYJRm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ZnB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99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dUgMEAAADcAAAADwAAAGRycy9kb3ducmV2LnhtbERPTWsCMRC9F/wPYQQvUhMFRVajyIIg&#10;6EXbYr0Nm+lm6WaybqKu/94cCj0+3vdy3bla3KkNlWcN45ECQVx4U3Gp4fNj+z4HESKywdozaXhS&#10;gPWq97bEzPgHH+l+iqVIIRwy1GBjbDIpQ2HJYRj5hjhxP751GBNsS2lafKRwV8uJUjPpsOLUYLGh&#10;3FLxe7o5DcXN7q9DHn5dKjk7H2Teqfz7qPWg320WICJ18V/8594ZDVOV5qc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91SA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00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vxG8UAAADcAAAADwAAAGRycy9kb3ducmV2LnhtbESPT2sCMRTE7wW/Q3iFXkQTCxVZjVIW&#10;BKG9+A/19tg8N4ubl3UTdfvtm4LQ4zAzv2Fmi87V4k5tqDxrGA0VCOLCm4pLDbvtcjABESKywdoz&#10;afihAIt572WGmfEPXtN9E0uRIBwy1GBjbDIpQ2HJYRj6hjh5Z986jEm2pTQtPhLc1fJdqbF0WHFa&#10;sNhQbqm4bG5OQ3GzX9c+9/enSo4P3zLvVH5ca/322n1OQUTq4n/42V4ZDR9qBH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vxG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1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vbMQAAADcAAAADwAAAGRycy9kb3ducmV2LnhtbESPQWsCMRSE7wX/Q3gFL6KJQkVWo5QF&#10;oVAvWkW9PTbPzeLmZd1E3f77plDocZiZb5jFqnO1eFAbKs8axiMFgrjwpuJSw/5rPZyBCBHZYO2Z&#10;NHxTgNWy97LAzPgnb+mxi6VIEA4ZarAxNpmUobDkMIx8Q5y8i28dxiTbUpoWnwnuajlRaiodVpwW&#10;LDaUWyquu7vTUNzt523Ag8O5ktPjRuadyk9brfuv3fscRKQu/of/2h9Gw5uawO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aW9s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02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XK98YAAADcAAAADwAAAGRycy9kb3ducmV2LnhtbESPT2sCMRTE74V+h/AEL6JJLS6yGqUs&#10;FArtxT+lentsnpvFzct2E3X77ZuC0OMwM79hluveNeJKXag9a3iaKBDEpTc1Vxr2u9fxHESIyAYb&#10;z6ThhwKsV48PS8yNv/GGrttYiQThkKMGG2ObSxlKSw7DxLfEyTv5zmFMsquk6fCW4K6RU6Uy6bDm&#10;tGCxpcJSed5enIbyYt+/Rzz6PNYy+/qQRa+Kw0br4aB/WYCI1Mf/8L39ZjTM1DP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lyv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503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Sg8YAAADcAAAADwAAAGRycy9kb3ducmV2LnhtbESPT2sCMRTE74V+h/AEL6JJpS6yGqUs&#10;FArtxT+lentsnpvFzct2E3X77ZuC0OMwM79hluveNeJKXag9a3iaKBDEpTc1Vxr2u9fxHESIyAYb&#10;z6ThhwKsV48PS8yNv/GGrttYiQThkKMGG2ObSxlKSw7DxLfEyTv5zmFMsquk6fCW4K6RU6Uy6bDm&#10;tGCxpcJSed5enIbyYt+/Rzz6PNYy+/qQRa+Kw0br4aB/WYCI1Mf/8L39ZjTM1DP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MUoP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504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    <v:group id="Group 505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      <v:line id="Line 506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7M9MUAAADcAAAADwAAAGRycy9kb3ducmV2LnhtbESPQWsCMRSE74L/ITyhF6mJBW3ZGkUW&#10;hEK9aFva3h6b52Zx87Juoq7/3giCx2FmvmFmi87V4kRtqDxrGI8UCOLCm4pLDd9fq+c3ECEiG6w9&#10;k4YLBVjM+70ZZsafeUOnbSxFgnDIUIONscmkDIUlh2HkG+Lk7XzrMCbZltK0eE5wV8sXpabSYcVp&#10;wWJDuaVivz06DcXRfh6GPPz5r+T0dy3zTuV/G62fBt3yHUSkLj7C9/aH0TBRr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7M9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7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FYhsEAAADcAAAADwAAAGRycy9kb3ducmV2LnhtbERPTWsCMRC9F/wPYQQvUhMFRVajyIIg&#10;6EXbYr0Nm+lm6WaybqKu/94cCj0+3vdy3bla3KkNlWcN45ECQVx4U3Gp4fNj+z4HESKywdozaXhS&#10;gPWq97bEzPgHH+l+iqVIIRwy1GBjbDIpQ2HJYRj5hjhxP751GBNsS2lafKRwV8uJUjPpsOLUYLGh&#10;3FLxe7o5DcXN7q9DHn5dKjk7H2Teqfz7qPWg320WICJ18V/8594ZDVOV1qY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gVi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08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9HcUAAADcAAAADwAAAGRycy9kb3ducmV2LnhtbESPQWsCMRSE74L/ITyhF6mJBaXdGkUW&#10;hEK9aFva3h6b52Zx87Juoq7/3giCx2FmvmFmi87V4kRtqDxrGI8UCOLCm4pLDd9fq+dXECEiG6w9&#10;k4YLBVjM+70ZZsafeUOnbSxFgnDIUIONscmkDIUlh2HkG+Lk7XzrMCbZltK0eE5wV8sXpabSYcVp&#10;wWJDuaVivz06DcXRfh6GPPz5r+T0dy3zTuV/G62fBt3yHUSkLj7C9/aH0TBRb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39H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9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7CXcEAAADcAAAADwAAAGRycy9kb3ducmV2LnhtbERPy4rCMBTdC/5DuIIb0VRhRKpRpCAM&#10;zGx8oe4uzbUpNje1idr5+8lCcHk478WqtZV4UuNLxwrGowQEce50yYWCw34znIHwAVlj5ZgU/JGH&#10;1bLbWWCq3Yu39NyFQsQQ9ikqMCHUqZQ+N2TRj1xNHLmrayyGCJtC6gZfMdxWcpIkU2mx5NhgsKbM&#10;UH7bPayC/GF+7gMeHC+lnJ5+ZdYm2XmrVL/XrucgArXhI367v7WCr3GcH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LsJd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10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JnxsUAAADcAAAADwAAAGRycy9kb3ducmV2LnhtbESPQWvCQBSE74X+h+UVvIjZpKCU6Col&#10;IAj1olWqt0f2mQ1m36bZVeO/d4VCj8PMfMPMFr1txJU6XztWkCUpCOLS6ZorBbvv5egDhA/IGhvH&#10;pOBOHhbz15cZ5trdeEPXbahEhLDPUYEJoc2l9KUhiz5xLXH0Tq6zGKLsKqk7vEW4beR7mk6kxZrj&#10;gsGWCkPleXuxCsqL+fod8nB/rOXkZy2LPi0OG6UGb/3nFESgPvyH/9orrWCcZfA8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Jnx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1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D5sc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4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sPm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2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cKs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6msD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xcK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3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XEXsUAAADcAAAADwAAAGRycy9kb3ducmV2LnhtbESPT2vCQBTE74V+h+UVvIhuFA0SXaUE&#10;BKG9+A/19si+ZkOzb9PsqvHbdwtCj8PM/IZZrDpbixu1vnKsYDRMQBAXTldcKjjs14MZCB+QNdaO&#10;ScGDPKyWry8LzLS785Zuu1CKCGGfoQITQpNJ6QtDFv3QNcTR+3KtxRBlW0rd4j3CbS3HSZJKixXH&#10;BYMN5YaK793VKiiu5uOnz/3jpZLp6VPmXZKft0r13rr3OYhAXfgPP9sbrWA6msD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XEX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4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lhxcYAAADcAAAADwAAAGRycy9kb3ducmV2LnhtbESPQWvCQBSE7wX/w/KEXsRsLERKmlUk&#10;IBTaS9TSentkX7PB7NuYXTX9992C0OMwM98wxXq0nbjS4FvHChZJCoK4drrlRsFhv50/g/ABWWPn&#10;mBT8kIf1avJQYK7djSu67kIjIoR9jgpMCH0upa8NWfSJ64mj9+0GiyHKoZF6wFuE204+pelSWmw5&#10;LhjsqTRUn3YXq6C+mLfzjGcfx1YuP99lOablV6XU43TcvIAINIb/8L39qhVkiwz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ZYc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15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v/ss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KXe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L/7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16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daKcYAAADcAAAADwAAAGRycy9kb3ducmV2LnhtbESPW4vCMBSE3xf2P4Sz4ItoquCFapSl&#10;sCDoi5dl9e3QHJuyzUm3iVr/vRGEfRxm5htmvmxtJa7U+NKxgkE/AUGcO11yoeCw/+pNQfiArLFy&#10;TAru5GG5eH+bY6rdjbd03YVCRAj7FBWYEOpUSp8bsuj7riaO3tk1FkOUTSF1g7cIt5UcJslYWiw5&#10;LhisKTOU/+4uVkF+Meu/Lne/T6Uc/2xk1ibZcatU56P9nIEI1Ib/8Ku90gpGgwk8z8Qj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HWi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17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jOW8EAAADcAAAADwAAAGRycy9kb3ducmV2LnhtbERPy4rCMBTdC/5DuIIb0VRhRKpRpCAM&#10;zGx8oe4uzbUpNje1idr5+8lCcHk478WqtZV4UuNLxwrGowQEce50yYWCw34znIHwAVlj5ZgU/JGH&#10;1bLbWWCq3Yu39NyFQsQQ9ikqMCHUqZQ+N2TRj1xNHLmrayyGCJtC6gZfMdxWcpIkU2mx5NhgsKbM&#10;UH7bPayC/GF+7gMeHC+lnJ5+ZdYm2XmrVL/XrucgArXhI367v7WCr3FcG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WM5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18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RrwMUAAADcAAAADwAAAGRycy9kb3ducmV2LnhtbESPT4vCMBTE7wv7HcJb8CKaKihajbIU&#10;FgS9+GdZvT2aZ1O2eek2Ueu3N4Kwx2FmfsPMl62txJUaXzpWMOgnIIhzp0suFBz2X70JCB+QNVaO&#10;ScGdPCwX729zTLW78Zauu1CICGGfogITQp1K6XNDFn3f1cTRO7vGYoiyKaRu8BbhtpLDJBlLiyXH&#10;BYM1ZYby393FKsgvZv3X5e73qZTjn43M2iQ7bpXqfLSfMxCB2vAffrVXWsFoMIX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Rrw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9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II4MEAAADcAAAADwAAAGRycy9kb3ducmV2LnhtbERPy4rCMBTdC/5DuIIbGVOFEekYRQqC&#10;oBtf6OwuzZ2m2NzUJmr9+8lCcHk479mitZV4UONLxwpGwwQEce50yYWC42H1NQXhA7LGyjEpeJGH&#10;xbzbmWGq3ZN39NiHQsQQ9ikqMCHUqZQ+N2TRD11NHLk/11gMETaF1A0+Y7it5DhJJtJiybHBYE2Z&#10;ofy6v1sF+d1sbgMenH5LOTlvZdYm2WWnVL/XLn9ABGrDR/x2r7WC73G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Qgj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20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6te8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0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Dq17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1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wzDMYAAADcAAAADwAAAGRycy9kb3ducmV2LnhtbESPQWvCQBSE7wX/w/IEL9JsGqhIdA0S&#10;KBTqRatYb4/sazY0+zZm15j++26h0OMwM98w62K0rRio941jBU9JCoK4crrhWsHx/eVxCcIHZI2t&#10;Y1LwTR6KzeRhjbl2d97TcAi1iBD2OSowIXS5lL4yZNEnriOO3qfrLYYo+1rqHu8RbluZpelCWmw4&#10;LhjsqDRUfR1uVkF1M2/XOc9Pl0YuzjtZjmn5sVdqNh23KxCBxvAf/mu/agXPWQ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cMw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22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CWl8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4Wiz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Qlp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23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kO48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4Wiz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5Du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24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WreM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0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Nat4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5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c1D8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qa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c1D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6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QlM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qGgz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rkJ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27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QE5sEAAADcAAAADwAAAGRycy9kb3ducmV2LnhtbERPy4rCMBTdC/5DuIIbGVOFEekYRQqC&#10;oBtf6OwuzZ2m2NzUJmr9+8lCcHk479mitZV4UONLxwpGwwQEce50yYWC42H1NQXhA7LGyjEpeJGH&#10;xbzbmWGq3ZN39NiHQsQQ9ikqMCHUqZQ+N2TRD11NHLk/11gMETaF1A0+Y7it5DhJJtJiybHBYE2Z&#10;ofy6v1sF+d1sbgMenH5LOTlvZdYm2WWnVL/XLn9ABGrDR/x2r7WC73F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NAT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28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ihfc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wM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3ihf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529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uePcIAAADcAAAADwAAAGRycy9kb3ducmV2LnhtbERPTYvCMBC9C/6HMIIX0dQVRbpGkYKw&#10;oBd1F93b0Mw2ZZtJbaLWf28OgsfH+16sWluJGzW+dKxgPEpAEOdOl1wo+D5uhnMQPiBrrByTggd5&#10;WC27nQWm2t15T7dDKEQMYZ+iAhNCnUrpc0MW/cjVxJH7c43FEGFTSN3gPYbbSn4kyUxaLDk2GKwp&#10;M5T/H65WQX4128uABz+/pZyddjJrk+y8V6rfa9efIAK14S1+ub+0gukk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5uePcIAAADcAAAADwAAAAAAAAAAAAAA&#10;AAChAgAAZHJzL2Rvd25yZXYueG1sUEsFBgAAAAAEAAQA+QAAAJADAAAAAA==&#10;" strokeweight=".5pt">
                        <v:stroke startarrowwidth="narrow" startarrowlength="short" endarrowwidth="narrow" endarrowlength="short"/>
                      </v:line>
                    </v:group>
                    <v:line id="Line 530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c7ps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6GcH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c7p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531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Wl0c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4Wi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FpdH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532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kASsYAAADcAAAADwAAAGRycy9kb3ducmV2LnhtbESPQWvCQBSE74L/YXlCL6KbVgwlzUZK&#10;oFBoL2pL7e2RfWaD2bdpdtX037uC4HGYmW+YfDXYVpyo941jBY/zBARx5XTDtYKv7dvsGYQPyBpb&#10;x6TgnzysivEox0y7M6/ptAm1iBD2GSowIXSZlL4yZNHPXUccvb3rLYYo+1rqHs8Rblv5lCSptNhw&#10;XDDYUWmoOmyOVkF1NB9/U55+/zYy/fmU5ZCUu7VSD5Ph9QVEoCHcw7f2u1awXCz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JAEr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533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CYPs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D+Nob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CYP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534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w9pcUAAADcAAAADwAAAGRycy9kb3ducmV2LnhtbESPT2vCQBTE74V+h+UVehHd1GKQ6Col&#10;IAjtxX+ot0f2NRuafRuzq8Zv7wpCj8PM/IaZzjtbiwu1vnKs4GOQgCAunK64VLDdLPpjED4ga6wd&#10;k4IbeZjPXl+mmGl35RVd1qEUEcI+QwUmhCaT0heGLPqBa4ij9+taiyHKtpS6xWuE21oOkySVFiuO&#10;CwYbyg0Vf+uzVVCczfepx73dsZLp/kfmXZIfVkq9v3VfExCBuvAffraXWsHocw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w9p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535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6j0s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UzfUv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6j0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536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IGSc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t4mc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yBkn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537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/chsEAAADcAAAADwAAAGRycy9kb3ducmV2LnhtbERP3WqDMBS+H+wdwhn0ZtQ4h0Vc01IK&#10;wu62tX2AU3M0MnMiJlW7p18uBrv8+P63+8X2YqLRd44VvCQpCOLa6Y5bBZdztS5A+ICssXdMCu7k&#10;Yb97fNhiqd3MXzSdQitiCPsSFZgQhlJKXxuy6BM3EEeucaPFEOHYSj3iHMNtL7M03UiLHccGgwMd&#10;DdXfp5tVcJVTk/3YoaqKfP7A2/NkPrFRavW0HN5ABFrCv/jP/a4V5K9xbTwTj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r9yGwQAAANwAAAAPAAAAAAAAAAAAAAAA&#10;AKECAABkcnMvZG93bnJldi54bWxQSwUGAAAAAAQABAD5AAAAjwMAAAAA&#10;" strokeweight="1.5pt">
                  <v:stroke startarrow="classic" startarrowlength="short" endarrow="classic" endarrowlength="short"/>
                </v:line>
                <v:line id="Line 538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XHscAAADcAAAADwAAAGRycy9kb3ducmV2LnhtbESPW2vCQBSE3wv+h+UIvhTdtNKiqav0&#10;glC1FLxgXw/ZYzY2ezZk1yT++26h0MdhZr5hZovOlqKh2heOFdyNEhDEmdMF5woO++VwAsIHZI2l&#10;Y1JwJQ+Lee9mhql2LW+p2YVcRAj7FBWYEKpUSp8ZsuhHriKO3snVFkOUdS51jW2E21LeJ8mjtFhw&#10;XDBY0auh7Ht3sQo2gS6r283L+XPtv8zHYSXb41uj1KDfPT+BCNSF//Bf+10reBhP4fdMPAJy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UVce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>Domain</w:t>
      </w:r>
      <w:proofErr w:type="gramStart"/>
      <w:r w:rsidRPr="00B40B16">
        <w:rPr>
          <w:rFonts w:ascii="Times New Roman" w:eastAsia="Times New Roman" w:hAnsi="Times New Roman" w:cs="Times New Roman"/>
          <w:sz w:val="24"/>
          <w:szCs w:val="24"/>
        </w:rPr>
        <w:t>:_</w:t>
      </w:r>
      <w:proofErr w:type="gramEnd"/>
      <w:r w:rsidRPr="00B40B16">
        <w:rPr>
          <w:rFonts w:ascii="Times New Roman" w:eastAsia="Times New Roman" w:hAnsi="Times New Roman" w:cs="Times New Roman"/>
          <w:sz w:val="24"/>
          <w:szCs w:val="24"/>
        </w:rPr>
        <w:t>_______________</w: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1C2059E3" wp14:editId="20250C58">
                <wp:simplePos x="0" y="0"/>
                <wp:positionH relativeFrom="column">
                  <wp:posOffset>304800</wp:posOffset>
                </wp:positionH>
                <wp:positionV relativeFrom="paragraph">
                  <wp:posOffset>6136640</wp:posOffset>
                </wp:positionV>
                <wp:extent cx="2195195" cy="2195195"/>
                <wp:effectExtent l="24765" t="26035" r="18415" b="26670"/>
                <wp:wrapNone/>
                <wp:docPr id="410" name="Group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411" name="Group 410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412" name="Group 411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413" name="Line 412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14" name="Group 4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415" name="Group 4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416" name="Line 41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7" name="Line 416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" name="Line 417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9" name="Line 418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0" name="Line 419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1" name="Line 420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2" name="Line 421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3" name="Line 422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4" name="Line 423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" name="Line 424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6" name="Line 425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7" name="Line 426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8" name="Line 427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9" name="Line 428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0" name="Line 429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1" name="Line 430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2" name="Line 431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3" name="Line 432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" name="Line 433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" name="Line 434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6" name="Line 435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7" name="Line 436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8" name="Line 437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39" name="Line 438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40" name="Group 4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441" name="Group 4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442" name="Line 44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3" name="Line 442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4" name="Line 443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5" name="Line 444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6" name="Line 445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7" name="Line 446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8" name="Line 447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9" name="Line 448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0" name="Line 449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1" name="Line 450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2" name="Line 451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3" name="Line 452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4" name="Line 453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5" name="Line 454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6" name="Line 455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7" name="Line 456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8" name="Line 457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9" name="Line 458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0" name="Line 459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1" name="Line 460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2" name="Line 461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3" name="Line 462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4" name="Line 463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65" name="Line 464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66" name="Line 465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7" name="Line 466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68" name="Line 467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468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469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470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2" name="Line 471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73" name="Line 472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473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0" o:spid="_x0000_s1026" style="position:absolute;margin-left:24pt;margin-top:483.2pt;width:172.85pt;height:172.85pt;z-index:25168076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">
                <v:group 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  <v:group id="Group 411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  <v:line id="Line 412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1Tt8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XT0QT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dU7f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group id="Group 413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    <v:group id="Group 414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      <v:line id="Line 415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wL8YAAADcAAAADwAAAGRycy9kb3ducmV2LnhtbESPQWvCQBSE7wX/w/KEXqTZWEqQ6Bok&#10;IAjtRW2x3h7Z12xo9m3MrjH9992C0OMwM98wq2K0rRio941jBfMkBUFcOd1wreD9uH1agPABWWPr&#10;mBT8kIdiPXlYYa7djfc0HEItIoR9jgpMCF0upa8MWfSJ64ij9+V6iyHKvpa6x1uE21Y+p2kmLTYc&#10;Fwx2VBqqvg9Xq6C6mtfLjGcf50ZmpzdZjmn5uVfqcTpuliACjeE/fG/vtIKXe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q8C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16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ZVtMUAAADcAAAADwAAAGRycy9kb3ducmV2LnhtbESPT4vCMBTE7wv7HcJb8CKaKqJSjbIU&#10;FgS9+GdZvT2aZ1O2eek2Ueu3N4Kwx2FmfsPMl62txJUaXzpWMOgnIIhzp0suFBz2X70pCB+QNVaO&#10;ScGdPCwX729zTLW78Zauu1CICGGfogITQp1K6XNDFn3f1cTRO7vGYoiyKaRu8BbhtpLDJBlLiyXH&#10;BYM1ZYby393FKsgvZv3X5e73qZTjn43M2iQ7bpXqfLSfMxCB2vAffrVXWsFoMIH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ZVt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17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nBxsEAAADcAAAADwAAAGRycy9kb3ducmV2LnhtbERPy4rCMBTdC/5DuIIb0VQZRKpRpCAM&#10;zGx8oe4uzbUpNje1idr5+8lCcHk478WqtZV4UuNLxwrGowQEce50yYWCw34znIHwAVlj5ZgU/JGH&#10;1bLbWWCq3Yu39NyFQsQQ9ikqMCHUqZQ+N2TRj1xNHLmrayyGCJtC6gZfMdxWcpIkU2mx5NhgsKbM&#10;UH7bPayC/GF+7gMeHC+lnJ5+ZdYm2XmrVL/XrucgArXhI367v7WCr3FcG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cH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18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VkXc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oMIX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VkX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19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MHfcEAAADcAAAADwAAAGRycy9kb3ducmV2LnhtbERPy4rCMBTdC/5DuIIbGVNlEOkYRQqC&#10;oBtf6OwuzZ2m2NzUJmr9+8lCcHk479mitZV4UONLxwpGwwQEce50yYWC42H1NQXhA7LGyjEpeJGH&#10;xbzbmWGq3ZN39NiHQsQQ9ikqMCHUqZQ+N2TRD11NHLk/11gMETaF1A0+Y7it5DhJJtJiybHBYE2Z&#10;ofy6v1sF+d1sbgMenH5LOTlvZdYm2WWnVL/XLn9ABGrDR/x2r7WC73G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wd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20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+i5s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0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76Lm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21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08kcYAAADcAAAADwAAAGRycy9kb3ducmV2LnhtbESPQWvCQBSE7wX/w/IEL9JsGopIdA0S&#10;KBTqRatYb4/sazY0+zZm15j++26h0OMwM98w62K0rRio941jBU9JCoK4crrhWsHx/eVxCcIHZI2t&#10;Y1LwTR6KzeRhjbl2d97TcAi1iBD2OSowIXS5lL4yZNEnriOO3qfrLYYo+1rqHu8RbluZpelCWmw4&#10;LhjsqDRUfR1uVkF1M2/XOc9Pl0YuzjtZjmn5sVdqNh23KxCBxvAf/mu/agXPWQ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9PJ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22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GZCs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4Wiz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xmQ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23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gBfs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0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mAF+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24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Sk5c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YLp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UpO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25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Y6ks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qa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Y6k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26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qfCcUAAADcAAAADwAAAGRycy9kb3ducmV2LnhtbESPT4vCMBTE7wv7HcJb8CKarohKNcpS&#10;EAS9+GdZvT2aZ1O2eek2Ueu3N4Kwx2FmfsPMFq2txJUaXzpW8NlPQBDnTpdcKDjsl70JCB+QNVaO&#10;ScGdPCzm728zTLW78Zauu1CICGGfogITQp1K6XNDFn3f1cTRO7vGYoiyKaRu8BbhtpKDJBlJiyXH&#10;BYM1ZYby393FKsgvZv3X5e73qZSjn43M2iQ7bpXqfLRfUxCB2vAffrVXWsFwMIb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qfC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27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ULe8EAAADcAAAADwAAAGRycy9kb3ducmV2LnhtbERPy4rCMBTdC/5DuIIbGVNlEOkYRQqC&#10;oBtf6OwuzZ2m2NzUJmr9+8lCcHk479mitZV4UONLxwpGwwQEce50yYWC42H1NQXhA7LGyjEpeJGH&#10;xbzbmWGq3ZN39NiHQsQQ9ikqMCHUqZQ+N2TRD11NHLk/11gMETaF1A0+Y7it5DhJJtJiybHBYE2Z&#10;ofy6v1sF+d1sbgMenH5LOTlvZdYm2WWnVL/XLn9ABGrDR/x2r7WC73F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Qt7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28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mu4M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wM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mu4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29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qRoM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ukk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qRo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30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Y0O8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XTyQj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2ND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1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SqTM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4Wi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kqk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2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gP18YAAADcAAAADwAAAGRycy9kb3ducmV2LnhtbESPQWvCQBSE74L/YXlCL6KbVgklzUZK&#10;oFBoL2pL7e2RfWaD2bdpdtX037uC4HGYmW+YfDXYVpyo941jBY/zBARx5XTDtYKv7dvsGYQPyBpb&#10;x6TgnzysivEox0y7M6/ptAm1iBD2GSowIXSZlL4yZNHPXUccvb3rLYYo+1rqHs8Rblv5lCSptNhw&#10;XDDYUWmoOmyOVkF1NB9/U55+/zYy/fmU5ZCUu7VSD5Ph9QVEoCHcw7f2u1awXCz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oD9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3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GXo8UAAADcAAAADwAAAGRycy9kb3ducmV2LnhtbESPT2vCQBTE74V+h+UVehHd1EqQ6Col&#10;IAjtxX+ot0f2NRuafRuzq8Zv7wpCj8PM/IaZzjtbiwu1vnKs4GOQgCAunK64VLDdLPpjED4ga6wd&#10;k4IbeZjPXl+mmGl35RVd1qEUEcI+QwUmhCaT0heGLPqBa4ij9+taiyHKtpS6xWuE21oOkySVFiuO&#10;CwYbyg0Vf+uzVVCczfepx73dsZLp/kfmXZIfVkq9v3VfExCBuvAffraXWsHocw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GXo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4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0yOM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jB+e4f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0yO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5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+sT8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UzfUv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+sT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6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MJ1M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t4mc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TCd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7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ydps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ukk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ydp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</v:group>
                      <v:line id="Line 438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A4P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AOD3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439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    <v:group id="Group 440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    <v:line id="Line 441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ZMc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8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4tk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42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58qsUAAADcAAAADwAAAGRycy9kb3ducmV2LnhtbESPT2vCQBTE74V+h+UVehHd1EqQ6Col&#10;IAjtxX+ot0f2NRuafRuzq8Zv7wpCj8PM/IaZzjtbiwu1vnKs4GOQgCAunK64VLDdLPpjED4ga6wd&#10;k4IbeZjPXl+mmGl35RVd1qEUEcI+QwUmhCaT0heGLPqBa4ij9+taiyHKtpS6xWuE21oOkySVFiuO&#10;CwYbyg0Vf+uzVVCczfepx73dsZLp/kfmXZIfVkq9v3VfExCBuvAffraXWsFo9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58q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3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fk3sYAAADcAAAADwAAAGRycy9kb3ducmV2LnhtbESPzWrDMBCE74W8g9hAL6GWW0wIThQT&#10;DIVCe8kfaW6LtbVMrZVjKY779lUh0OMwM98wq2K0rRio941jBc9JCoK4crrhWsFh//q0AOEDssbW&#10;MSn4IQ/FevKwwly7G29p2IVaRAj7HBWYELpcSl8ZsugT1xFH78v1FkOUfS11j7cIt618SdO5tNhw&#10;XDDYUWmo+t5drYLqat4vM54dz42cnz5kOabl51apx+m4WYIINIb/8L39phVkW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H5N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4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tBRcYAAADcAAAADwAAAGRycy9kb3ducmV2LnhtbESPQWvCQBSE74L/YXlCL6KbFg0lzUZK&#10;oFBoL2pL7e2RfWaD2bdpdtX037uC4HGYmW+YfDXYVpyo941jBY/zBARx5XTDtYKv7dvsGYQPyBpb&#10;x6TgnzysivEox0y7M6/ptAm1iBD2GSowIXSZlL4yZNHPXUccvb3rLYYo+1rqHs8Rblv5lCSptNhw&#10;XDDYUWmoOmyOVkF1NB9/U55+/zYy/fmU5ZCUu7VSD5Ph9QVEoCHcw7f2u1awWCzh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LQU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5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nfMsUAAADcAAAADwAAAGRycy9kb3ducmV2LnhtbESPQWvCQBSE70L/w/IKXkQ3FQklukoJ&#10;FAS9aJXq7ZF9ZoPZt2l21fjvXaHgcZiZb5jZorO1uFLrK8cKPkYJCOLC6YpLBbuf7+EnCB+QNdaO&#10;ScGdPCzmb70ZZtrdeEPXbShFhLDPUIEJocmk9IUhi37kGuLonVxrMUTZllK3eItwW8txkqTSYsVx&#10;wWBDuaHivL1YBcXFrP4GPNgfK5n+rmXeJflho1T/vfuaggjUhVf4v73UCiaTF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nfM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6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6qcYAAADcAAAADwAAAGRycy9kb3ducmV2LnhtbESPT2vCQBTE70K/w/IKvQSzaRGV6Col&#10;UCi0F/+U6u2RfWZDs2/T7Brjt3cLBY/DzPyGWa4H24ieOl87VvCcZiCIS6drrhTsd2/jOQgfkDU2&#10;jknBlTysVw+jJebaXXhD/TZUIkLY56jAhNDmUvrSkEWfupY4eifXWQxRdpXUHV4i3DbyJcum0mLN&#10;ccFgS4Wh8md7tgrKs/n4TTj5OtZy+v0piyErDhulnh6H1wWIQEO4h//b71rBZDKD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Veq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7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ru28IAAADcAAAADwAAAGRycy9kb3ducmV2LnhtbERPy4rCMBTdC/5DuIIbsakiMlSjDAVB&#10;0I2PYcbdpbk2ZZqb2kTt/P1kIbg8nPdy3dlaPKj1lWMFkyQFQVw4XXGp4HzajD9A+ICssXZMCv7I&#10;w3rV7y0x0+7JB3ocQyliCPsMFZgQmkxKXxiy6BPXEEfu6lqLIcK2lLrFZwy3tZym6VxarDg2GGwo&#10;N1T8Hu9WQXE3u9uIR1+XSs6/9zLv0vznoNRw0H0uQATqwlv8cm+1gtksro1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ru2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48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ZLQMYAAADcAAAADwAAAGRycy9kb3ducmV2LnhtbESPT2vCQBTE70K/w/IKvQSzaRHR6Col&#10;UCi0F/+U6u2RfWZDs2/T7Brjt3cLBY/DzPyGWa4H24ieOl87VvCcZiCIS6drrhTsd2/jGQgfkDU2&#10;jknBlTysVw+jJebaXXhD/TZUIkLY56jAhNDmUvrSkEWfupY4eifXWQxRdpXUHV4i3DbyJcum0mLN&#10;ccFgS4Wh8md7tgrKs/n4TTj5OtZy+v0piyErDhulnh6H1wWIQEO4h//b71rBZDKH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GS0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9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V0AMIAAADcAAAADwAAAGRycy9kb3ducmV2LnhtbERPTYvCMBC9C/6HMIIX0dRFRbpGkYKw&#10;oBd1F93b0Mw2ZZtJbaLWf28OgsfH+16sWluJGzW+dKxgPEpAEOdOl1wo+D5uhnMQPiBrrByTggd5&#10;WC27nQWm2t15T7dDKEQMYZ+iAhNCnUrpc0MW/cjVxJH7c43FEGFTSN3gPYbbSn4kyUxaLDk2GKwp&#10;M5T/H65WQX4128uABz+/pZyddjJrk+y8V6rfa9efIAK14S1+ub+0gsk0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KV0A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50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nRm8UAAADcAAAADwAAAGRycy9kb3ducmV2LnhtbESPT2vCQBTE74V+h+UVvIhuFA0SXaUE&#10;BKG9+A/19si+ZkOzb9PsqvHbdwtCj8PM/IZZrDpbixu1vnKsYDRMQBAXTldcKjjs14MZCB+QNdaO&#10;ScGDPKyWry8LzLS785Zuu1CKCGGfoQITQpNJ6QtDFv3QNcTR+3KtxRBlW0rd4j3CbS3HSZJKixXH&#10;BYMN5YaK793VKiiu5uOnz/3jpZLp6VPmXZKft0r13rr3OYhAXfgPP9sbrWAyHcH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+nRm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1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P7M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YPi3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7T+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2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fqd8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jB+f4P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fqd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3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5yA8YAAADcAAAADwAAAGRycy9kb3ducmV2LnhtbESPQWvCQBSE74L/YXlCL6KbFg0lzUZK&#10;oFBoL2pL7e2RfWaD2bdpdtX037uC4HGYmW+YfDXYVpyo941jBY/zBARx5XTDtYKv7dvsGYQPyBpb&#10;x6TgnzysivEox0y7M6/ptAm1iBD2GSowIXSZlL4yZNHPXUccvb3rLYYo+1rqHs8Rblv5lCSptNhw&#10;XDDYUWmoOmyOVkF1NB9/U55+/zYy/fmU5ZCUu7VSD5Ph9QVEoCHcw7f2u1awWC7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ecg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4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XmMUAAADcAAAADwAAAGRycy9kb3ducmV2LnhtbESPT2vCQBTE74V+h+UVehHdVGqQ6Col&#10;IAjtxX+ot0f2NRuafRuzq8Zv7wpCj8PM/IaZzjtbiwu1vnKs4GOQgCAunK64VLDdLPpjED4ga6wd&#10;k4IbeZjPXl+mmGl35RVd1qEUEcI+QwUmhCaT0heGLPqBa4ij9+taiyHKtpS6xWuE21oOkySVFiuO&#10;CwYbyg0Vf+uzVVCczfepx73dsZLp/kfmXZIfVkq9v3VfExCBuvAffraXWsHnaA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LXm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5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BJ78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bxN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BJ7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6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zsdM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uYvs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9M7H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7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N4BsIAAADcAAAADwAAAGRycy9kb3ducmV2LnhtbERPTYvCMBC9C/6HMIIX0dRFRbpGkYKw&#10;oBd1F93b0Mw2ZZtJbaLWf28OgsfH+16sWluJGzW+dKxgPEpAEOdOl1wo+D5uhnMQPiBrrByTggd5&#10;WC27nQWm2t15T7dDKEQMYZ+iAhNCnUrpc0MW/cjVxJH7c43FEGFTSN3gPYbbSn4kyUxaLDk2GKwp&#10;M5T/H65WQX4128uABz+/pZyddjJrk+y8V6rfa9efIAK14S1+ub+0gsk0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N4B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58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/dnc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f3Z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9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m+vc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wS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b6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60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UbJsYAAADcAAAADwAAAGRycy9kb3ducmV2LnhtbESPQWvCQBSE7wX/w/KEXqTZWEqQ6Bok&#10;IAjtRW2x3h7Z12xo9m3MrjH9992C0OMwM98wq2K0rRio941jBfMkBUFcOd1wreD9uH1agPABWWPr&#10;mBT8kIdiPXlYYa7djfc0HEItIoR9jgpMCF0upa8MWfSJ64ij9+V6iyHKvpa6x1uE21Y+p2kmLTYc&#10;Fwx2VBqqvg9Xq6C6mtfLjGcf50ZmpzdZjmn5uVfqcTpuliACjeE/fG/vtIKXbA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FGy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1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eFUc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qb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eFU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62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sgys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Uz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hsgy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63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K4vsUAAADcAAAADwAAAGRycy9kb3ducmV2LnhtbESPQWvCQBSE70L/w/IKXkQ3FQklukoJ&#10;FAS9aJXq7ZF9ZoPZt2l21fjvXaHgcZiZb5jZorO1uFLrK8cKPkYJCOLC6YpLBbuf7+EnCB+QNdaO&#10;ScGdPCzmb70ZZtrdeEPXbShFhLDPUIEJocmk9IUhi37kGuLonVxrMUTZllK3eItwW8txkqTSYsVx&#10;wWBDuaHivL1YBcXFrP4GPNgfK5n+rmXeJflho1T/vfuaggjUhVf4v73UCibp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K4v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464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4dJc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byl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4dJc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line id="Line 465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yDUsUAAADcAAAADwAAAGRycy9kb3ducmV2LnhtbESPT2vCQBTE70K/w/IKvYjZWEqQ6Col&#10;UBDai/9Qb4/sMxuafZtmV02/vSsIHoeZ+Q0zW/S2ERfqfO1YwThJQRCXTtdcKdhuvkYTED4ga2wc&#10;k4J/8rCYvwxmmGt35RVd1qESEcI+RwUmhDaX0peGLPrEtcTRO7nOYoiyq6Tu8BrhtpHvaZpJizXH&#10;BYMtFYbK3/XZKijP5vtvyMPdsZbZ/kcWfVocVkq9vfafUxCB+vAMP9pLreAjy+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myDU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466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Amyc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WCST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Amyc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467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+yu8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wSSN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7K7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468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MXIM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jBJ3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MXI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69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AoYMMAAADcAAAADwAAAGRycy9kb3ducmV2LnhtbERPz2vCMBS+D/wfwhN2EZs6xEltFCkM&#10;BtuldWPb7dE8m2LzUpuo9b9fDoMdP77f+W60nbjS4FvHChZJCoK4drrlRsHH4WW+BuEDssbOMSm4&#10;k4fddvKQY6bdjUu6VqERMYR9hgpMCH0mpa8NWfSJ64kjd3SDxRDh0Eg94C2G204+pelKWmw5Nhjs&#10;qTBUn6qLVVBfzNt5xrPPn1auvt5lMabFd6nU43Tcb0AEGsO/+M/9qhUsn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QKGD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70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yN+8UAAADcAAAADwAAAGRycy9kb3ducmV2LnhtbESPT4vCMBTE7wv7HcJb8CKaKqJSjbIU&#10;FgS9+GdZvT2aZ1O2eek2Ueu3N4Kwx2FmfsPMl62txJUaXzpWMOgnIIhzp0suFBz2X70pCB+QNVaO&#10;ScGdPCwX729zTLW78Zauu1CICGGfogITQp1K6XNDFn3f1cTRO7vGYoiyKaRu8BbhtpLDJBlLiyXH&#10;BYM1ZYby393FKsgvZv3X5e73qZTjn43M2iQ7bpXqfLSfMxCB2vAffrVXWsFoM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yN+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71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4TjMUAAADcAAAADwAAAGRycy9kb3ducmV2LnhtbESPT4vCMBTE7wv7HcJb8CKarohKNcpS&#10;EAS9+GdZvT2aZ1O2eek2Ueu3N4Kwx2FmfsPMFq2txJUaXzpW8NlPQBDnTpdcKDjsl70JCB+QNVaO&#10;ScGdPCzm728zTLW78Zauu1CICGGfogITQp1K6XNDFn3f1cTRO7vGYoiyKaRu8BbhtpKDJBlJiyXH&#10;BYM1ZYby393FKsgvZv3X5e73qZSjn43M2iQ7bpXqfLRfUxCB2vAffrVXWsFwP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4Tj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472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4qsUAAADcAAAADwAAAGRycy9kb3ducmV2LnhtbESPzWrDMBCE74W8g9hALiWRkzY/OFFC&#10;KRh6a/PzABtrbZlYK2MpttOnrwqFHoeZ+YbZHQZbi45aXzlWMJ8lIIhzpysuFVzO2XQDwgdkjbVj&#10;UvAgD4f96GmHqXY9H6k7hVJECPsUFZgQmlRKnxuy6GeuIY5e4VqLIcq2lLrFPsJtLRdJspIWK44L&#10;Bht6N5TfTner4Cq7YvFtmyzbLPtPvD935gsLpSbj4W0LItAQ/sN/7Q+t4HX9Ar9n4hGQ+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D4qsUAAADcAAAADwAAAAAAAAAA&#10;AAAAAAChAgAAZHJzL2Rvd25yZXYueG1sUEsFBgAAAAAEAAQA+QAAAJMDAAAAAA==&#10;" strokeweight="1.5pt">
                  <v:stroke startarrow="classic" startarrowlength="short" endarrow="classic" endarrowlength="short"/>
                </v:line>
                <v:line id="Line 473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tO3cYAAADcAAAADwAAAGRycy9kb3ducmV2LnhtbESPQWvCQBSE7wX/w/IKvRTdtIhKdBXb&#10;UqhVClXR6yP7mo1m34bsmqT/3hUKPQ4z8w0zW3S2FA3VvnCs4GmQgCDOnC44V7DfvfcnIHxA1lg6&#10;JgW/5GEx793NMNWu5W9qtiEXEcI+RQUmhCqV0meGLPqBq4ij9+NqiyHKOpe6xjbCbSmfk2QkLRYc&#10;FwxW9GooO28vVsE60GX1uH45fX36o9nsV7I9vDVKPdx3yymIQF34D/+1P7SC4XgI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bTt3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>Range: _________________</w: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40B1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40B1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40B16"/>
    <w:p w:rsidR="00B40B16" w:rsidRDefault="00B40B16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61F3C559" wp14:editId="5FE6CC09">
                <wp:simplePos x="0" y="0"/>
                <wp:positionH relativeFrom="column">
                  <wp:posOffset>4755515</wp:posOffset>
                </wp:positionH>
                <wp:positionV relativeFrom="paragraph">
                  <wp:posOffset>502297</wp:posOffset>
                </wp:positionV>
                <wp:extent cx="2195195" cy="2195195"/>
                <wp:effectExtent l="38100" t="38100" r="71755" b="71755"/>
                <wp:wrapNone/>
                <wp:docPr id="608" name="Group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609" name="Group 4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610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611" name="Line 6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12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613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614" name="Line 9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5" name="Line 10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6" name="Line 11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7" name="Line 12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8" name="Line 13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9" name="Line 14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0" name="Line 15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1" name="Line 16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2" name="Line 17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3" name="Line 18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4" name="Line 19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5" name="Line 20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6" name="Line 21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7" name="Line 22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8" name="Line 23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9" name="Line 24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0" name="Line 25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1" name="Line 26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2" name="Line 27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3" name="Line 28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4" name="Line 29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5" name="Line 30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6" name="Line 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37" name="Line 32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38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639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640" name="Line 35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1" name="Line 36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2" name="Line 37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3" name="Line 38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4" name="Line 39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5" name="Line 40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6" name="Line 41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7" name="Line 42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8" name="Line 43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9" name="Line 44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0" name="Line 45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1" name="Line 46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2" name="Line 47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3" name="Line 48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4" name="Line 49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5" name="Line 50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6" name="Line 51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7" name="Line 52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8" name="Line 53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9" name="Line 54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0" name="Line 55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1" name="Line 56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2" name="Line 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63" name="Line 58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64" name="Line 59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Line 60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66" name="Line 61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7" name="Line 62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8" name="Line 63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9" name="Line 64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70" name="Line 65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1" name="Line 66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67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8" o:spid="_x0000_s1026" style="position:absolute;margin-left:374.45pt;margin-top:39.55pt;width:172.85pt;height:172.85pt;z-index:25168588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">
                <v:group id="Group 4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T+p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ES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VP6kxgAAANwA&#10;AAAPAAAAAAAAAAAAAAAAAKoCAABkcnMvZG93bnJldi54bWxQSwUGAAAAAAQABAD6AAAAnQMAAAAA&#10;">
                  <v:group id="Group 5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fB5M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p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63weTCAAAA3AAAAA8A&#10;AAAAAAAAAAAAAAAAqgIAAGRycy9kb3ducmV2LnhtbFBLBQYAAAAABAAEAPoAAACZAwAAAAA=&#10;">
                    <v:line id="Line 6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cGusQAAADcAAAADwAAAGRycy9kb3ducmV2LnhtbESPQWvCQBSE70L/w/IKvYhu4iFI6ioS&#10;EAS9qJW2t0f2mQ1m38bsqum/dwWhx2FmvmFmi9424kadrx0rSMcJCOLS6ZorBV+H1WgKwgdkjY1j&#10;UvBHHhbzt8EMc+3uvKPbPlQiQtjnqMCE0OZS+tKQRT92LXH0Tq6zGKLsKqk7vEe4beQkSTJpsea4&#10;YLClwlB53l+tgvJqNpchD4+/tcy+t7Lok+Jnp9THe7/8BBGoD//hV3utFWRpCs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Rwa6xAAAANw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7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Sn6CM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TKewf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Sn6CMQAAADcAAAA&#10;DwAAAAAAAAAAAAAAAACqAgAAZHJzL2Rvd25yZXYueG1sUEsFBgAAAAAEAAQA+gAAAJsDAAAAAA==&#10;">
                      <v:group id="Group 8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Vfk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wiRO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+ZV+TxgAAANwA&#10;AAAPAAAAAAAAAAAAAAAAAKoCAABkcnMvZG93bnJldi54bWxQSwUGAAAAAAQABAD6AAAAnQMAAAAA&#10;">
                        <v:line id="Line 9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ClIsYAAADcAAAADwAAAGRycy9kb3ducmV2LnhtbESPQWvCQBSE7wX/w/KEXqTZWEqQ6Bok&#10;IAjtRW2x3h7Z12xo9m3MrjH9992C0OMwM98wq2K0rRio941jBfMkBUFcOd1wreD9uH1agPABWWPr&#10;mBT8kIdiPXlYYa7djfc0HEItIoR9jgpMCF0upa8MWfSJ64ij9+V6iyHKvpa6x1uE21Y+p2kmLTYc&#10;Fwx2VBqqvg9Xq6C6mtfLjGcf50ZmpzdZjmn5uVfqcTpuliACjeE/fG/vtIJs/gJ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wpS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wAuc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Js/gJ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8AL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1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6ezsYAAADcAAAADwAAAGRycy9kb3ducmV2LnhtbESPQWvCQBSE7wX/w/IEL0E3eggldZUS&#10;KBTqJWml7e2RfWZDs2/T7Brjv3eFQo/DzHzDbPeT7cRIg28dK1ivUhDEtdMtNwo+3l+WjyB8QNbY&#10;OSYFV/Kw380etphrd+GSxio0IkLY56jAhNDnUvrakEW/cj1x9E5usBiiHBqpB7xEuO3kJk0zabHl&#10;uGCwp8JQ/VOdrYL6bN5+E06O363MPg+ymNLiq1RqMZ+en0AEmsJ/+K/9qhVk6wzuZ+IRkL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uns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2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I7VcUAAADcAAAADwAAAGRycy9kb3ducmV2LnhtbESPQWvCQBSE7wX/w/IEL1I3ekglugYJ&#10;FAp60bZYb4/sazY0+zZm1xj/vVso9DjMzDfMOh9sI3rqfO1YwXyWgCAuna65UvDx/vq8BOEDssbG&#10;MSm4k4d8M3paY6bdjQ/UH0MlIoR9hgpMCG0mpS8NWfQz1xJH79t1FkOUXSV1h7cIt41cJEkqLdYc&#10;Fwy2VBgqf45Xq6C8mt1lytPPcy3T014WQ1J8HZSajIftCkSgIfyH/9pvWkE6f4H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I7V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3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2vJ8IAAADcAAAADwAAAGRycy9kb3ducmV2LnhtbERPy4rCMBTdD/gP4QpuZEx1UYZOo0hB&#10;EHTjYxjdXZo7TZnmpjZR69+bheDycN75oreNuFHna8cKppMEBHHpdM2VguNh9fkFwgdkjY1jUvAg&#10;D4v54CPHTLs77+i2D5WIIewzVGBCaDMpfWnIop+4ljhyf66zGCLsKqk7vMdw28hZkqTSYs2xwWBL&#10;haHyf3+1Csqr2VzGPP451zL93cqiT4rTTqnRsF9+gwjUh7f45V5rBek0ro1n4hGQ8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2vJ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4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EKvMUAAADcAAAADwAAAGRycy9kb3ducmV2LnhtbESPQWvCQBSE7wX/w/IEL1I3egg1ugYJ&#10;FAp60bZYb4/sazY0+zZm1xj/vVso9DjMzDfMOh9sI3rqfO1YwXyWgCAuna65UvDx/vr8AsIHZI2N&#10;Y1JwJw/5ZvS0xky7Gx+oP4ZKRAj7DBWYENpMSl8asuhnriWO3rfrLIYou0rqDm8Rbhu5SJJUWqw5&#10;LhhsqTBU/hyvVkF5NbvLlKef51qmp70shqT4Oig1GQ/bFYhAQ/gP/7XftIJ0voT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EKv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pnMEAAADcAAAADwAAAGRycy9kb3ducmV2LnhtbERPTYvCMBC9L/gfwgheRFM9lKUaRQqC&#10;oBddl9Xb0IxNsZnUJmr99+aw4PHxvufLztbiQa2vHCuYjBMQxIXTFZcKjj/r0TcIH5A11o5JwYs8&#10;LBe9rzlm2j15T49DKEUMYZ+hAhNCk0npC0MW/dg1xJG7uNZiiLAtpW7xGcNtLadJkkqLFccGgw3l&#10;horr4W4VFHezvQ15+HuuZPq3k3mX5Ke9UoN+t5qBCNSFj/jfvdEK0mmcH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Z2mc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6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vMB8QAAADcAAAADwAAAGRycy9kb3ducmV2LnhtbESPQYvCMBSE7wv+h/AEL6KpHspSjSIF&#10;QdCLusvq7dE8m2LzUpuo9d9vFoQ9DjPzDTNfdrYWD2p95VjBZJyAIC6crrhU8HVcjz5B+ICssXZM&#10;Cl7kYbnofcwx0+7Je3ocQikihH2GCkwITSalLwxZ9GPXEEfv4lqLIcq2lLrFZ4TbWk6TJJUWK44L&#10;BhvKDRXXw90qKO5mexvy8PtcyfRnJ/MuyU97pQb9bjUDEagL/+F3e6MVpNMJ/J2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K8wH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lScMQAAADcAAAADwAAAGRycy9kb3ducmV2LnhtbESPQWvCQBSE7wX/w/KEXkQ35hBKdBUJ&#10;CEJ70VbU2yP7zAazb2N21fTfu0Khx2FmvmHmy9424k6drx0rmE4SEMSl0zVXCn6+1+MPED4ga2wc&#10;k4Jf8rBcDN7mmGv34C3dd6ESEcI+RwUmhDaX0peGLPqJa4mjd3adxRBlV0nd4SPCbSPTJMmkxZrj&#10;gsGWCkPlZXezCsqb+byOeLQ/1TI7fMmiT4rjVqn3Yb+agQjUh//wX3ujFWRpCq8z8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+VJw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X368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tLJ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X36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9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xvn8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tLJ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xv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0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DKBM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tLJ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DKB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1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JUc8YAAADc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ryLIffM/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CVH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2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7x6M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kE2mcL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7x6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3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FlmsEAAADcAAAADwAAAGRycy9kb3ducmV2LnhtbERPTYvCMBC9L/gfwgheRFM9lKUaRQqC&#10;oBddl9Xb0IxNsZnUJmr99+aw4PHxvufLztbiQa2vHCuYjBMQxIXTFZcKjj/r0TcIH5A11o5JwYs8&#10;LBe9rzlm2j15T49DKEUMYZ+hAhNCk0npC0MW/dg1xJG7uNZiiLAtpW7xGcNtLadJkkqLFccGgw3l&#10;horr4W4VFHezvQ15+HuuZPq3k3mX5Ke9UoN+t5qBCNSFj/jfvdEK0mlcG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EWWa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4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AAc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SCbvMP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3AA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5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7/QcEAAADcAAAADwAAAGRycy9kb3ducmV2LnhtbERPTYvCMBC9L/gfwgheZE1XoUjXKFJY&#10;EPSiq7h7G5qxKTaT2kSt/94cBI+P9z1bdLYWN2p95VjB1ygBQVw4XXGpYP/78zkF4QOyxtoxKXiQ&#10;h8W89zHDTLs7b+m2C6WIIewzVGBCaDIpfWHIoh+5hjhyJ9daDBG2pdQt3mO4reU4SVJpseLYYLCh&#10;3FBx3l2tguJq1pchDw//lUyPG5l3Sf63VWrQ75bfIAJ14S1+uVdaQTqJ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vv9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6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Ja2sYAAADcAAAADwAAAGRycy9kb3ducmV2LnhtbESPQWvCQBSE7wX/w/KEXqTZ2EKQ6Bok&#10;IAjtRW2x3h7Z12xo9m3MrjH9992C0OMwM98wq2K0rRio941jBfMkBUFcOd1wreD9uH1agPABWWPr&#10;mBT8kIdiPXlYYa7djfc0HEItIoR9jgpMCF0upa8MWfSJ64ij9+V6iyHKvpa6x1uE21Y+p2kmLTYc&#10;Fwx2VBqqvg9Xq6C6mtfLjGcf50ZmpzdZjmn5uVfqcTpuliACjeE/fG/vtILsZQ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yWt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7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DErc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tL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DE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8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xhNsUAAADcAAAADwAAAGRycy9kb3ducmV2LnhtbESPQWvCQBSE70L/w/IKXkQ3VQglukoJ&#10;FAS9aJXq7ZF9ZoPZt2l21fjvXaHgcZiZb5jZorO1uFLrK8cKPkYJCOLC6YpLBbuf7+EnCB+QNdaO&#10;ScGdPCzmb70ZZtrdeEPXbShFhLDPUIEJocmk9IUhi37kGuLonVxrMUTZllK3eItwW8txkqTSYsVx&#10;wWBDuaHivL1YBcXFrP4GPNgfK5n+rmXeJflho1T/vfuaggjUhVf4v73UCtLJ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xhN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X5Qs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aRv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X5Q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c2c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aRv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lc2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CrsUAAADcAAAADwAAAGRycy9kb3ducmV2LnhtbESPT2vCQBTE70K/w/IKvYjZ2EKQ6Col&#10;UBDai/9Qb4/sMxuafZtmV02/vSsIHoeZ+Q0zW/S2ERfqfO1YwThJQRCXTtdcKdhuvkYTED4ga2wc&#10;k4J/8rCYvwxmmGt35RVd1qESEcI+RwUmhDaX0peGLPrEtcTRO7nOYoiyq6Tu8BrhtpHvaZpJizXH&#10;BYMtFYbK3/XZKijP5vtvyMPdsZbZ/kcWfVocVkq9vfafUxCB+vAMP9pLrSD7y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Cr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32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dnNc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SCd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dnNc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33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3SRgs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dJGCwwAAANwAAAAP&#10;AAAAAAAAAAAAAAAAAKoCAABkcnMvZG93bnJldi54bWxQSwUGAAAAAAQABAD6AAAAmgMAAAAA&#10;">
                      <v:group id="Group 34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Dg0G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s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4NBnFAAAA3AAA&#10;AA8AAAAAAAAAAAAAAAAAqgIAAGRycy9kb3ducmV2LnhtbFBLBQYAAAAABAAEAPoAAACcAwAAAAA=&#10;">
                        <v:line id="Line 35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iMPM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QTqJ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uIw8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36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Qpp8YAAADcAAAADwAAAGRycy9kb3ducmV2LnhtbESPQWvCQBSE7wX/w/KEXqTZWEqQ6Bok&#10;IAjtRW2x3h7Z12xo9m3MrjH9992C0OMwM98wq2K0rRio941jBfMkBUFcOd1wreD9uH1agPABWWPr&#10;mBT8kIdiPXlYYa7djfc0HEItIoR9jgpMCF0upa8MWfSJ64ij9+V6iyHKvpa6x1uE21Y+p2kmLTYc&#10;Fwx2VBqqvg9Xq6C6mtfLjGcf50ZmpzdZjmn5uVfqcTpuliACjeE/fG/vtILsZQ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0Ka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7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a30M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tL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a30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8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oSS8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aT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oSS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9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OKP8UAAADcAAAADwAAAGRycy9kb3ducmV2LnhtbESPQWvCQBSE70L/w/IKXkQ3FQklukoJ&#10;FAS9aJXq7ZF9ZoPZt2l21fjvXaHgcZiZb5jZorO1uFLrK8cKPkYJCOLC6YpLBbuf7+EnCB+QNdaO&#10;ScGdPCzmb70ZZtrdeEPXbShFhLDPUIEJocmk9IUhi37kGuLonVxrMUTZllK3eItwW8txkqTSYsVx&#10;wWBDuaHivL1YBcXFrP4GPNgfK5n+rmXeJflho1T/vfuaggjUhVf4v73UCtLJ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OKP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0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8vpM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aRv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M8vp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1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2x08UAAADcAAAADwAAAGRycy9kb3ducmV2LnhtbESPT2vCQBTE70K/w/IKvYjZWEqQ6Col&#10;UBDai/9Qb4/sMxuafZtmV02/vSsIHoeZ+Q0zW/S2ERfqfO1YwThJQRCXTtdcKdhuvkYTED4ga2wc&#10;k4J/8rCYvwxmmGt35RVd1qESEcI+RwUmhDaX0peGLPrEtcTRO7nOYoiyq6Tu8BrhtpHvaZpJizXH&#10;BYMtFYbK3/XZKijP5vtvyMPdsZbZ/kcWfVocVkq9vfafUxCB+vAMP9pLrSD7y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2x0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2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EUSM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SCd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EUS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6AOs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QTqJ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zoA6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4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Ilo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pBO3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Ilo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Ea4c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QTqJ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YRrh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6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2/es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LsZQ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tv3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8hDc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tL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v8hD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OEls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aT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OEl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9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oc4s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aT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oc4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a5ecUAAADcAAAADwAAAGRycy9kb3ducmV2LnhtbESPQWvCQBSE70L/w/IKXkQ3FQwlukoJ&#10;FAS9aJXq7ZF9ZoPZt2l21fjvXaHgcZiZb5jZorO1uFLrK8cKPkYJCOLC6YpLBbuf7+EnCB+QNdaO&#10;ScGdPCzmb70ZZtrdeEPXbShFhLDPUIEJocmk9IUhi37kGuLonVxrMUTZllK3eItwW8txkqTSYsVx&#10;wWBDuaHivL1YBcXFrP4GPNgfK5n+rmXeJflho1T/vfuaggjUhVf4v73UCtLJ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a5e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QnDsUAAADcAAAADwAAAGRycy9kb3ducmV2LnhtbESPT2vCQBTE70K/w/IKvYjZWGiQ6Col&#10;UBDai/9Qb4/sMxuafZtmV02/vSsIHoeZ+Q0zW/S2ERfqfO1YwThJQRCXTtdcKdhuvkYTED4ga2wc&#10;k4J/8rCYvwxmmGt35RVd1qESEcI+RwUmhDaX0peGLPrEtcTRO7nOYoiyq6Tu8BrhtpHvaZpJizXH&#10;BYMtFYbK3/XZKijP5vtvyMPdsZbZ/kcWfVocVkq9vfafUxCB+vAMP9pLrSD7y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QnD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iClc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SCd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oiCl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cW58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QTqJ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Fxbn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4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uzfM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pBO3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Fuzf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5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3QXMIAAADcAAAADwAAAGRycy9kb3ducmV2LnhtbERPz2vCMBS+D/wfwhO8yJrOQxnVVEZB&#10;GOhFN1Fvj+atKWteapPW7r9fDoMdP77fm+1kWzFS7xvHCl6SFARx5XTDtYLPj93zKwgfkDW2jknB&#10;D3nYFrOnDebaPfhI4ynUIoawz1GBCaHLpfSVIYs+cR1x5L5cbzFE2NdS9/iI4baVqzTNpMWGY4PB&#10;jkpD1fdpsAqqwezvS16eb43MLgdZTml5PSq1mE9vaxCBpvAv/nO/awVZFufHM/EI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3QX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56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F1x8YAAADcAAAADwAAAGRycy9kb3ducmV2LnhtbESPQWvCQBSE7wX/w/IEL0E3eggldZUS&#10;KBTqJWml7e2RfWZDs2/T7Brjv3eFQo/DzHzDbPeT7cRIg28dK1ivUhDEtdMtNwo+3l+WjyB8QNbY&#10;OSYFV/Kw380etphrd+GSxio0IkLY56jAhNDnUvrakEW/cj1x9E5usBiiHBqpB7xEuO3kJk0zabHl&#10;uGCwp8JQ/VOdrYL6bN5+E06O363MPg+ymNLiq1RqMZ+en0AEmsJ/+K/9qhVk2RruZ+IRkL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Bdc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7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PrsMYAAADc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ryPIPfM/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T67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58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9OK8UAAADcAAAADwAAAGRycy9kb3ducmV2LnhtbESPT2vCQBTE70K/w/IKvYjZ2EKQ6Col&#10;UBDai/9Qb4/sMxuafZtmV02/vSsIHoeZ+Q0zW/S2ERfqfO1YwThJQRCXTtdcKdhuvkYTED4ga2wc&#10;k4J/8rCYvwxmmGt35RVd1qESEcI+RwUmhDaX0peGLPrEtcTRO7nOYoiyq6Tu8BrhtpHvaZpJizXH&#10;BYMtFYbK3/XZKijP5vtvyMPdsZbZ/kcWfVocVkq9vfafUxCB+vAMP9pLrSDLPu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99OK8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line id="Line 59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bWX8UAAADcAAAADwAAAGRycy9kb3ducmV2LnhtbESPT2vCQBTE70K/w/IKvYjZWEqQ6Col&#10;UBDai/9Qb4/sMxuafZtmV02/vSsIHoeZ+Q0zW/S2ERfqfO1YwThJQRCXTtdcKdhuvkYTED4ga2wc&#10;k4J/8rCYvwxmmGt35RVd1qESEcI+RwUmhDaX0peGLPrEtcTRO7nOYoiyq6Tu8BrhtpHvaZpJizXH&#10;BYMtFYbK3/XZKijP5vtvyMPdsZbZ/kcWfVocVkq9vfafUxCB+vAMP9pLrSDLPu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bWX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60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pzxMUAAADcAAAADwAAAGRycy9kb3ducmV2LnhtbESPT2vCQBTE70K/w/IKvYjZWGiQ6Col&#10;UBDai/9Qb4/sMxuafZtmV02/vSsIHoeZ+Q0zW/S2ERfqfO1YwThJQRCXTtdcKdhuvkYTED4ga2wc&#10;k4J/8rCYvwxmmGt35RVd1qESEcI+RwUmhDaX0peGLPrEtcTRO7nOYoiyq6Tu8BrhtpHvaZpJizXH&#10;BYMtFYbK3/XZKijP5vtvyMPdsZbZ/kcWfVocVkq9vfafUxCB+vAMP9pLrSDLPu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3pzxM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61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jts8UAAADcAAAADwAAAGRycy9kb3ducmV2LnhtbESPT2sCMRTE74LfIbxCL1KzegiyNUpZ&#10;EAS9+A/b22Pzulm6eVk3UbffvikIHoeZ+Q0zX/auETfqQu1Zw2ScgSAuvam50nA8rN5mIEJENth4&#10;Jg2/FGC5GA7mmBt/5x3d9rESCcIhRw02xjaXMpSWHIaxb4mT9+07hzHJrpKmw3uCu0ZOs0xJhzWn&#10;BYstFZbKn/3VaSivdnMZ8ej0VUt13sqiz4rPndavL/3HO4hIfXyGH+210aCUgv8z6Qj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jts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2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RIKMUAAADcAAAADwAAAGRycy9kb3ducmV2LnhtbESPQWvCQBSE74L/YXmCF9GNPaQldRUJ&#10;CEK9aC2tt0f2NRvMvo3ZVeO/dwXB4zAz3zCzRWdrcaHWV44VTCcJCOLC6YpLBfvv1fgDhA/IGmvH&#10;pOBGHhbzfm+GmXZX3tJlF0oRIewzVGBCaDIpfWHIop+4hjh6/661GKJsS6lbvEa4reVbkqTSYsVx&#10;wWBDuaHiuDtbBcXZfJ1GPPo5VDL93ci8S/K/rVLDQbf8BBGoC6/ws73WCtL0HR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RIK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3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vcWsIAAADcAAAADwAAAGRycy9kb3ducmV2LnhtbERPz2vCMBS+D/wfwhO8yJrOQxnVVEZB&#10;GOhFN1Fvj+atKWteapPW7r9fDoMdP77fm+1kWzFS7xvHCl6SFARx5XTDtYLPj93zKwgfkDW2jknB&#10;D3nYFrOnDebaPfhI4ynUIoawz1GBCaHLpfSVIYs+cR1x5L5cbzFE2NdS9/iI4baVqzTNpMWGY4PB&#10;jkpD1fdpsAqqwezvS16eb43MLgdZTml5PSq1mE9vaxCBpvAv/nO/awVZFtfGM/EI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vcWs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4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d5wcUAAADcAAAADwAAAGRycy9kb3ducmV2LnhtbESPQWvCQBSE74L/YXmCF9GNPYQ2dRUJ&#10;CEK9aC2tt0f2NRvMvo3ZVeO/dwXB4zAz3zCzRWdrcaHWV44VTCcJCOLC6YpLBfvv1fgdhA/IGmvH&#10;pOBGHhbzfm+GmXZX3tJlF0oRIewzVGBCaDIpfWHIop+4hjh6/661GKJsS6lbvEa4reVbkqTSYsVx&#10;wWBDuaHiuDtbBcXZfJ1GPPo5VDL93ci8S/K/rVLDQbf8BBGoC6/ws73WCtL0Ax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d5w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5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RGgcEAAADcAAAADwAAAGRycy9kb3ducmV2LnhtbERPy4rCMBTdC/5DuIIbGdNxUaVjFCkM&#10;CLrxhTO7S3Ntis1NbaLWv58sBlweznu+7GwtHtT6yrGCz3ECgrhwuuJSwfHw/TED4QOyxtoxKXiR&#10;h+Wi35tjpt2Td/TYh1LEEPYZKjAhNJmUvjBk0Y9dQxy5i2sthgjbUuoWnzHc1nKSJKm0WHFsMNhQ&#10;bqi47u9WQXE3m9uIR6ffSqbnrcy7JP/ZKTUcdKsvEIG68Bb/u9daQTqN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1EaB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</v:group>
                <v:line id="Line 66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qtp8MAAADcAAAADwAAAGRycy9kb3ducmV2LnhtbESP0WrCQBRE3wv+w3IFX4puFKoSXUWE&#10;gG9t1Q+4Zm+ywezdkF2T6Nd3C4U+DjNzhtnuB1uLjlpfOVYwnyUgiHOnKy4VXC/ZdA3CB2SNtWNS&#10;8CQP+93obYupdj1/U3cOpYgQ9ikqMCE0qZQ+N2TRz1xDHL3CtRZDlG0pdYt9hNtaLpJkKS1WHBcM&#10;NnQ0lN/PD6vgJrti8bJNlq0/+k98vHfmCwulJuPhsAERaAj/4b/2SStYrubweyYeAbn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araf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67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od08cAAADcAAAADwAAAGRycy9kb3ducmV2LnhtbESPT2vCQBTE74V+h+UVehHd1IOV6Cpq&#10;KdQqgn/Q6yP7zKbNvg3ZNUm/fbcg9DjMzG+Y6byzpWio9oVjBS+DBARx5nTBuYLT8b0/BuEDssbS&#10;MSn4IQ/z2ePDFFPtWt5Tcwi5iBD2KSowIVSplD4zZNEPXEUcvaurLYYo61zqGtsIt6UcJslIWiw4&#10;LhisaGUo+z7crIJNoNu6t1l+7T79xWxPa9me3xqlnp+6xQREoC78h+/tD61g9DqEvzPxCM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uh3T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62C503BF" wp14:editId="3B2DAA87">
            <wp:extent cx="5210175" cy="809625"/>
            <wp:effectExtent l="0" t="0" r="9525" b="9525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B16" w:rsidRDefault="003C5085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50090B77" wp14:editId="0609C59A">
                <wp:simplePos x="0" y="0"/>
                <wp:positionH relativeFrom="column">
                  <wp:posOffset>1038225</wp:posOffset>
                </wp:positionH>
                <wp:positionV relativeFrom="paragraph">
                  <wp:posOffset>48895</wp:posOffset>
                </wp:positionV>
                <wp:extent cx="720090" cy="1658620"/>
                <wp:effectExtent l="0" t="0" r="22860" b="17780"/>
                <wp:wrapNone/>
                <wp:docPr id="803" name="Group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804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5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6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085" w:rsidRDefault="003C5085" w:rsidP="003C5085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3" o:spid="_x0000_s1030" style="position:absolute;margin-left:81.75pt;margin-top:3.85pt;width:56.7pt;height:130.6pt;z-index:25169203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">
                <v:line id="Line 406" o:spid="_x0000_s103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1Qc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9UHPGAAAA3AAAAA8AAAAAAAAA&#10;AAAAAAAAoQIAAGRycy9kb3ducmV2LnhtbFBLBQYAAAAABAAEAPkAAACUAwAAAAA=&#10;"/>
                <v:line id="Line 407" o:spid="_x0000_s103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H16M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x9ejGAAAA3AAAAA8AAAAAAAAA&#10;AAAAAAAAoQIAAGRycy9kb3ducmV2LnhtbFBLBQYAAAAABAAEAPkAAACUAwAAAAA=&#10;"/>
                <v:shape id="Text Box 408" o:spid="_x0000_s103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0ocIA&#10;AADc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0zNYX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nShwgAAANwAAAAPAAAAAAAAAAAAAAAAAJgCAABkcnMvZG93&#10;bnJldi54bWxQSwUGAAAAAAQABAD1AAAAhwMAAAAA&#10;" filled="f" stroked="f">
                  <v:textbox>
                    <w:txbxContent>
                      <w:p w:rsidR="003C5085" w:rsidRDefault="003C5085" w:rsidP="003C5085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123B32FC" wp14:editId="041FB901">
                <wp:simplePos x="0" y="0"/>
                <wp:positionH relativeFrom="column">
                  <wp:posOffset>3343275</wp:posOffset>
                </wp:positionH>
                <wp:positionV relativeFrom="paragraph">
                  <wp:posOffset>42545</wp:posOffset>
                </wp:positionV>
                <wp:extent cx="720090" cy="1658620"/>
                <wp:effectExtent l="0" t="0" r="22860" b="17780"/>
                <wp:wrapNone/>
                <wp:docPr id="807" name="Group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808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9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0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085" w:rsidRDefault="003C5085" w:rsidP="003C5085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7" o:spid="_x0000_s1034" style="position:absolute;margin-left:263.25pt;margin-top:3.35pt;width:56.7pt;height:130.6pt;z-index:25169408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">
                <v:line id="Line 406" o:spid="_x0000_s103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Bads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JnFt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wWnbDAAAA3AAAAA8AAAAAAAAAAAAA&#10;AAAAoQIAAGRycy9kb3ducmV2LnhtbFBLBQYAAAAABAAEAPkAAACRAwAAAAA=&#10;"/>
                <v:line id="Line 407" o:spid="_x0000_s103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z/7c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LJnD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8/+3GAAAA3AAAAA8AAAAAAAAA&#10;AAAAAAAAoQIAAGRycy9kb3ducmV2LnhtbFBLBQYAAAAABAAEAPkAAACUAwAAAAA=&#10;"/>
                <v:shape id="Text Box 408" o:spid="_x0000_s103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bfk8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X5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bfk8AAAADcAAAADwAAAAAAAAAAAAAAAACYAgAAZHJzL2Rvd25y&#10;ZXYueG1sUEsFBgAAAAAEAAQA9QAAAIUDAAAAAA==&#10;" filled="f" stroked="f">
                  <v:textbox>
                    <w:txbxContent>
                      <w:p w:rsidR="003C5085" w:rsidRDefault="003C5085" w:rsidP="003C5085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40B16" w:rsidRDefault="00B40B16"/>
    <w:p w:rsidR="00B40B16" w:rsidRDefault="00B40B16"/>
    <w:p w:rsidR="00B40B16" w:rsidRDefault="00B40B16"/>
    <w:p w:rsidR="00B40B16" w:rsidRDefault="00B40B16"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71B55AF9" wp14:editId="556FFA91">
                <wp:simplePos x="0" y="0"/>
                <wp:positionH relativeFrom="column">
                  <wp:posOffset>4295775</wp:posOffset>
                </wp:positionH>
                <wp:positionV relativeFrom="paragraph">
                  <wp:posOffset>800100</wp:posOffset>
                </wp:positionV>
                <wp:extent cx="2771775" cy="2309495"/>
                <wp:effectExtent l="38100" t="38100" r="66675" b="71755"/>
                <wp:wrapNone/>
                <wp:docPr id="673" name="Group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1775" cy="2309495"/>
                          <a:chOff x="1872" y="11952"/>
                          <a:chExt cx="3457" cy="3457"/>
                        </a:xfrm>
                      </wpg:grpSpPr>
                      <wpg:grpSp>
                        <wpg:cNvPr id="674" name="Group 4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675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676" name="Line 6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77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678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679" name="Line 9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0" name="Line 10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1" name="Line 11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2" name="Line 12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3" name="Line 13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4" name="Line 14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5" name="Line 15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6" name="Line 16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7" name="Line 17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8" name="Line 18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9" name="Line 19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0" name="Line 20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1" name="Line 21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2" name="Line 22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3" name="Line 23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4" name="Line 24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5" name="Line 25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6" name="Line 26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7" name="Line 27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8" name="Line 28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9" name="Line 29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0" name="Line 30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1" name="Line 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02" name="Line 32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03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704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705" name="Line 35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6" name="Line 36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7" name="Line 37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8" name="Line 38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9" name="Line 39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0" name="Line 40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1" name="Line 41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2" name="Line 42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3" name="Line 43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4" name="Line 44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5" name="Line 45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6" name="Line 46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7" name="Line 47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8" name="Line 48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9" name="Line 49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0" name="Line 50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1" name="Line 51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2" name="Line 52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3" name="Line 53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4" name="Line 54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5" name="Line 55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6" name="Line 56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7" name="Line 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28" name="Line 58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29" name="Line 59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0" name="Line 60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31" name="Line 61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32" name="Line 62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33" name="Line 63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34" name="Line 64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35" name="Line 65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36" name="Line 66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67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3" o:spid="_x0000_s1026" style="position:absolute;margin-left:338.25pt;margin-top:63pt;width:218.25pt;height:181.85pt;z-index:251687936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">
                <v:group id="Group 4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MiR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t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yJHxgAAANwA&#10;AAAPAAAAAAAAAAAAAAAAAKoCAABkcnMvZG93bnJldi54bWxQSwUGAAAAAAQABAD6AAAAnQMAAAAA&#10;">
                  <v:group id="Group 5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+H3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J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Mfh9zFAAAA3AAA&#10;AA8AAAAAAAAAAAAAAAAAqgIAAGRycy9kb3ducmV2LnhtbFBLBQYAAAAABAAEAPoAAACcAwAAAAA=&#10;">
                    <v:line id="Line 6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F7bsUAAADcAAAADwAAAGRycy9kb3ducmV2LnhtbESPQWvCQBSE74L/YXmCF9GNPaQldRUJ&#10;CEK9aC2tt0f2NRvMvo3ZVeO/dwXB4zAz3zCzRWdrcaHWV44VTCcJCOLC6YpLBfvv1fgDhA/IGmvH&#10;pOBGHhbzfm+GmXZX3tJlF0oRIewzVGBCaDIpfWHIop+4hjh6/661GKJsS6lbvEa4reVbkqTSYsVx&#10;wWBDuaHiuDtbBcXZfJ1GPPo5VDL93ci8S/K/rVLDQbf8BBGoC6/ws73WCtL3FB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nF7b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7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8M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3mz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gbwwxgAAANwA&#10;AAAPAAAAAAAAAAAAAAAAAKoCAABkcnMvZG93bnJldi54bWxQSwUGAAAAAAQABAD6AAAAnQMAAAAA&#10;">
                      <v:group id="Group 8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4oQs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Yv4W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HihCwwAAANwAAAAP&#10;AAAAAAAAAAAAAAAAAKoCAABkcnMvZG93bnJldi54bWxQSwUGAAAAAAQABAD6AAAAmgMAAAAA&#10;">
                        <v:line id="Line 9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7vHM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pBOnuF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u7x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E2ps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qyPM6P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BNqb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1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2TPcYAAADcAAAADwAAAGRycy9kb3ducmV2LnhtbESPQWvCQBSE7wX/w/KEXkQ39hAkuooE&#10;hIJekra0vT2yr9nQ7Ns0u4nx37uFQo/DzHzD7A6TbcVIvW8cK1ivEhDEldMN1wpeX07LDQgfkDW2&#10;jknBjTwc9rOHHWbaXbmgsQy1iBD2GSowIXSZlL4yZNGvXEccvS/XWwxR9rXUPV4j3LbyKUlSabHh&#10;uGCwo9xQ9V0OVkE1mPPPghdvn41M3y8yn5L8o1DqcT4dtyACTeE//Nd+1grSzRp+z8QjIP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Nkz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2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8NSsYAAADcAAAADwAAAGRycy9kb3ducmV2LnhtbESPQWvCQBSE74X+h+UVehHdmEOQ6Col&#10;UBDsJbFie3tkX7Oh2bcxu8b033eFQo/DzHzDbHaT7cRIg28dK1guEhDEtdMtNwrej6/zFQgfkDV2&#10;jknBD3nYbR8fNphrd+OSxio0IkLY56jAhNDnUvrakEW/cD1x9L7cYDFEOTRSD3iLcNvJNEkyabHl&#10;uGCwp8JQ/V1drYL6ag6XGc9On63Mzm+ymJLio1Tq+Wl6WYMINIX/8F97rxVkqxTuZ+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fDU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3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Oo0c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Wk2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TqN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wpc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Wk2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6MK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aVPs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Wk2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2lT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QLScYAAADcAAAADwAAAGRycy9kb3ducmV2LnhtbESPQWvCQBSE7wX/w/KEXsRs2kOQNKuU&#10;gFDQS9KK9vbIPrOh2bcxu2r677uFQo/DzHzDFJvJ9uJGo+8cK3hKUhDEjdMdtwo+3rfLFQgfkDX2&#10;jknBN3nYrGcPBeba3bmiWx1aESHsc1RgQhhyKX1jyKJP3EAcvbMbLYYox1bqEe8Rbnv5nKaZtNhx&#10;XDA4UGmo+aqvVkFzNbvLgheHz05mx70sp7Q8VUo9zqfXFxCBpvAf/mu/aQXZKoPfM/EI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kC0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iu0s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QZkv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ort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c6oM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qyPK6N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3OqD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ufO8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qy+QL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7nz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0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ige8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QTqL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2KB7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1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QF4MUAAADcAAAADwAAAGRycy9kb3ducmV2LnhtbESPQWvCQBSE7wX/w/IEL1I3egg1ugYJ&#10;FAp60bZYb4/sazY0+zZm1xj/vVso9DjMzDfMOh9sI3rqfO1YwXyWgCAuna65UvDx/vr8AsIHZI2N&#10;Y1JwJw/5ZvS0xky7Gx+oP4ZKRAj7DBWYENpMSl8asuhnriWO3rfrLIYou0rqDm8Rbhu5SJJUWqw5&#10;LhhsqTBU/hyvVkF5NbvLlKef51qmp70shqT4Oig1GQ/bFYhAQ/gP/7XftIJ0OYf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QF4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abl8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SB7n8D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abl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3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o+DM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pC+T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o+D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4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OmeM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pC+T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Ome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5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8D48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pC+T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8D4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6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2dlMUAAADcAAAADwAAAGRycy9kb3ducmV2LnhtbESPQWvCQBSE74L/YXmCF9GNPYQ2dRUJ&#10;CEK9aC2tt0f2NRvMvo3ZVeO/dwXB4zAz3zCzRWdrcaHWV44VTCcJCOLC6YpLBfvv1fgdhA/IGmvH&#10;pOBGHhbzfm+GmXZX3tJlF0oRIewzVGBCaDIpfWHIop+4hjh6/661GKJsS6lbvEa4reVbkqTSYsVx&#10;wWBDuaHiuDtbBcXZfJ1GPPo5VDL93ci8S/K/rVLDQbf8BBGoC6/ws73WCtKPFB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2dl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7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E4D8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pB+jqD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OA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8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6sfc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QTqLa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rqx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9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IJ5sYAAADcAAAADwAAAGRycy9kb3ducmV2LnhtbESPQWvCQBSE7wX/w/KEXkQ37SGY1E2Q&#10;gFBoL2pL6+2Rfc0Gs29jdtX4791CocdhZr5hVuVoO3GhwbeOFTwtEhDEtdMtNwo+9pv5EoQPyBo7&#10;x6TgRh7KYvKwwly7K2/psguNiBD2OSowIfS5lL42ZNEvXE8cvR83WAxRDo3UA14j3HbyOUlSabHl&#10;uGCwp8pQfdydrYL6bN5OM559HlqZfr3Lakyq761Sj9Nx/QIi0Bj+w3/tV60gzTL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iCe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0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M6YcIAAADcAAAADwAAAGRycy9kb3ducmV2LnhtbERPTWsCMRC9F/wPYQQvUpN6sLIaRRYK&#10;gl60ivU2bKabpZvJuom6/ntzEHp8vO/5snO1uFEbKs8aPkYKBHHhTcWlhsP31/sURIjIBmvPpOFB&#10;AZaL3tscM+PvvKPbPpYihXDIUIONscmkDIUlh2HkG+LE/frWYUywLaVp8Z7CXS3HSk2kw4pTg8WG&#10;ckvF3/7qNBRXu7kMeXg8V3Jy2sq8U/nPTutBv1vNQETq4r/45V4bDZ8qzU9n0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M6Y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1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+f+sUAAADcAAAADwAAAGRycy9kb3ducmV2LnhtbESPQWsCMRSE7wX/Q3iFXkQTe1BZjVIW&#10;BKG9qC3q7bF5bhY3L+sm6vbfN4LQ4zAz3zDzZedqcaM2VJ41jIYKBHHhTcWlhu/dajAFESKywdoz&#10;afilAMtF72WOmfF33tBtG0uRIBwy1GBjbDIpQ2HJYRj6hjh5J986jEm2pTQt3hPc1fJdqbF0WHFa&#10;sNhQbqk4b69OQ3G1n5c+93+OlRzvv2Teqfyw0frttfuYgYjUxf/ws702GiZqBI8z6Qj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+f+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32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0BjcYAAADcAAAADwAAAGRycy9kb3ducmV2LnhtbESPQWsCMRSE70L/Q3hCL1KTerBla1Zk&#10;oSDYi1Zpe3tsXjdLNy/bTVzXf28EweMwM98wi+XgGtFTF2rPGp6nCgRx6U3NlYb95/vTK4gQkQ02&#10;nknDmQIs84fRAjPjT7ylfhcrkSAcMtRgY2wzKUNpyWGY+pY4eb++cxiT7CppOjwluGvkTKm5dFhz&#10;WrDYUmGp/NsdnYbyaDf/E54cfmo5//qQxaCK763Wj+Nh9QYi0hDv4Vt7bTS8qBlcz6QjI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tAY3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33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3G08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yj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1dxtPFAAAA3AAA&#10;AA8AAAAAAAAAAAAAAAAAqgIAAGRycy9kb3ducmV2LnhtbFBLBQYAAAAABAAEAPoAAACcAwAAAAA=&#10;">
                      <v:group id="Group 34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        <v:line id="Line 35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SZ+cUAAADcAAAADwAAAGRycy9kb3ducmV2LnhtbESPQWsCMRSE74L/ITyhF6mJBW3ZGkUW&#10;hEK9aFva3h6b52Zx87Juoq7/3giCx2FmvmFmi87V4kRtqDxrGI8UCOLCm4pLDd9fq+c3ECEiG6w9&#10;k4YLBVjM+70ZZsafeUOnbSxFgnDIUIONscmkDIUlh2HkG+Lk7XzrMCbZltK0eE5wV8sXpabSYcVp&#10;wWJDuaVivz06DcXRfh6GPPz5r+T0dy3zTuV/G62fBt3yHUSkLj7C9/aH0fCq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SZ+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6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YHjsUAAADcAAAADwAAAGRycy9kb3ducmV2LnhtbESPQWsCMRSE70L/Q3iFXkST9rAtq1HK&#10;glBoL1qLentsnpulm5d1E3X990YQPA4z8w0znfeuESfqQu1Zw+tYgSAuvam50rD+XYw+QISIbLDx&#10;TBouFGA+expMMTf+zEs6rWIlEoRDjhpsjG0uZSgtOQxj3xInb+87hzHJrpKmw3OCu0a+KZVJhzWn&#10;BYstFZbK/9XRaSiP9vsw5OHfrpbZ5kcWvSq2S61fnvvPCYhIfXyE7+0vo+FdZXA7k46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YHj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7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qiFcUAAADcAAAADwAAAGRycy9kb3ducmV2LnhtbESPQWsCMRSE70L/Q3iCF9FED1pWo8iC&#10;UGgvWqV6e2xeN0s3L9tN1O2/N0LB4zAz3zDLdedqcaU2VJ41TMYKBHHhTcWlhsPndvQKIkRkg7Vn&#10;0vBHAdarl94SM+NvvKPrPpYiQThkqMHG2GRShsKSwzD2DXHyvn3rMCbZltK0eEtwV8upUjPpsOK0&#10;YLGh3FLxs784DcXFvv8OeXg8V3L29SHzTuWnndaDfrdZgIjUxWf4v/1mNMzVHB5n0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qiF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8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U2Z8IAAADcAAAADwAAAGRycy9kb3ducmV2LnhtbERPTWsCMRC9F/wPYQQvUpN6sLIaRRYK&#10;gl60ivU2bKabpZvJuom6/ntzEHp8vO/5snO1uFEbKs8aPkYKBHHhTcWlhsP31/sURIjIBmvPpOFB&#10;AZaL3tscM+PvvKPbPpYihXDIUIONscmkDIUlh2HkG+LE/frWYUywLaVp8Z7CXS3HSk2kw4pTg8WG&#10;ckvF3/7qNBRXu7kMeXg8V3Jy2sq8U/nPTutBv1vNQETq4r/45V4bDZ8qrU1n0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kU2Z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9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mT/MYAAADcAAAADwAAAGRycy9kb3ducmV2LnhtbESPS2vDMBCE74X8B7GBXkIitYc83Cih&#10;GAqF9pIXSW+LtbFMrJVryYn776tCoMdhZr5hluve1eJKbag8a3iaKBDEhTcVlxr2u7fxHESIyAZr&#10;z6ThhwKsV4OHJWbG33hD120sRYJwyFCDjbHJpAyFJYdh4hvi5J196zAm2ZbStHhLcFfLZ6Wm0mHF&#10;acFiQ7ml4rLtnIaisx/fIx4dvio5PX7KvFf5aaP147B/fQERqY//4Xv73WiYqQX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Jk/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qsvMMAAADcAAAADwAAAGRycy9kb3ducmV2LnhtbERPz2vCMBS+D/wfwhO8yEzrwUlnFCkI&#10;g+1Sp+huj+atKTYvtUlt998vh8GOH9/vzW60jXhQ52vHCtJFAoK4dLrmSsHp8/C8BuEDssbGMSn4&#10;IQ+77eRpg5l2Axf0OIZKxBD2GSowIbSZlL40ZNEvXEscuW/XWQwRdpXUHQ4x3DZymSQrabHm2GCw&#10;pdxQeTv2VkHZm/f7nOfnr1quLh8yH5P8Wig1m477VxCBxvAv/nO/aQUvaZwf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3qrL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1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YJJ8UAAADcAAAADwAAAGRycy9kb3ducmV2LnhtbESPT2vCQBTE70K/w/IKXsRs0oOW6Col&#10;IAj14j+qt0f2mQ1m36bZVdNv3y0UPA4z8xtmvuxtI+7U+dqxgixJQRCXTtdcKTjsV+N3ED4ga2wc&#10;k4If8rBcvAzmmGv34C3dd6ESEcI+RwUmhDaX0peGLPrEtcTRu7jOYoiyq6Tu8BHhtpFvaTqRFmuO&#10;CwZbKgyV193NKihv5vN7xKPjuZaTr40s+rQ4bZUavvYfMxCB+vAM/7fXWsE0y+D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YJJ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2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SXUMUAAADcAAAADwAAAGRycy9kb3ducmV2LnhtbESPT4vCMBTE78J+h/AWvIimetClGmUp&#10;LAh68c+i3h7NsynbvHSbqPXbG0HwOMzMb5jZorWVuFLjS8cKhoMEBHHudMmFgv3up/8FwgdkjZVj&#10;UnAnD4v5R2eGqXY33tB1GwoRIexTVGBCqFMpfW7Ioh+4mjh6Z9dYDFE2hdQN3iLcVnKUJGNpseS4&#10;YLCmzFD+t71YBfnFrP573Ps9lXJ8WMusTbLjRqnuZ/s9BRGoDe/wq73UCibDE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SXU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gyy8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k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gyy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Gqv8UAAADcAAAADwAAAGRycy9kb3ducmV2LnhtbESPT4vCMBTE7wv7HcJb8CKaKqJSjbIU&#10;FgS9+GdZvT2aZ1O2eek2Ueu3N4Kwx2FmfsPMl62txJUaXzpWMOgnIIhzp0suFBz2X70pCB+QNVaO&#10;ScGdPCwX729zTLW78Zauu1CICGGfogITQp1K6XNDFn3f1cTRO7vGYoiyKaRu8BbhtpLDJBlLiyXH&#10;BYM1ZYby393FKsgvZv3X5e73qZTjn43M2iQ7bpXqfLSfMxCB2vAffrVXWsFk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Gq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0PJMYAAADcAAAADwAAAGRycy9kb3ducmV2LnhtbESPW4vCMBSE3xf2P4Sz4ItoquCFapSl&#10;sCDoi5dl9e3QHJuyzUm3iVr/vRGEfRxm5htmvmxtJa7U+NKxgkE/AUGcO11yoeCw/+pNQfiArLFy&#10;TAru5GG5eH+bY6rdjbd03YVCRAj7FBWYEOpUSp8bsuj7riaO3tk1FkOUTSF1g7cIt5UcJslYWiw5&#10;LhisKTOU/+4uVkF+Meu/Lne/T6Uc/2xk1ibZcatU56P9nIEI1Ib/8Ku90gomgxE8z8Qj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dDy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+RU8UAAADcAAAADwAAAGRycy9kb3ducmV2LnhtbESPQWvCQBSE7wX/w/IEL1I3ekglugYJ&#10;FAp60bZYb4/sazY0+zZm1xj/vVso9DjMzDfMOh9sI3rqfO1YwXyWgCAuna65UvDx/vq8BOEDssbG&#10;MSm4k4d8M3paY6bdjQ/UH0MlIoR9hgpMCG0mpS8NWfQz1xJH79t1FkOUXSV1h7cIt41cJEkqLdYc&#10;Fwy2VBgqf45Xq6C8mt1lytPPcy3T014WQ1J8HZSajIftCkSgIfyH/9pvWsHLPIX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+RU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7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0yMYAAADcAAAADwAAAGRycy9kb3ducmV2LnhtbESPQWvCQBSE7wX/w/KEXsRs7CGWNKtI&#10;QCi0l6il9fbIvmaD2bcxu2r677sFocdhZr5hivVoO3GlwbeOFSySFARx7XTLjYLDfjt/BuEDssbO&#10;MSn4IQ/r1eShwFy7G1d03YVGRAj7HBWYEPpcSl8bsugT1xNH79sNFkOUQyP1gLcIt518StNMWmw5&#10;LhjsqTRUn3YXq6C+mLfzjGcfx1Zmn++yHNPyq1LqcTpuXkAEGsN/+N5+1QqWiy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DNM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ygusMAAADcAAAADwAAAGRycy9kb3ducmV2LnhtbERPz2vCMBS+D/wfwhO8yEzrwUlnFCkI&#10;g+1Sp+huj+atKTYvtUlt998vh8GOH9/vzW60jXhQ52vHCtJFAoK4dLrmSsHp8/C8BuEDssbGMSn4&#10;IQ+77eRpg5l2Axf0OIZKxBD2GSowIbSZlL40ZNEvXEscuW/XWQwRdpXUHQ4x3DZymSQrabHm2GCw&#10;pdxQeTv2VkHZm/f7nOfnr1quLh8yH5P8Wig1m477VxCBxvAv/nO/aQUvaVwb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coL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9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AFIc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n+R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QBS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ZmAcEAAADcAAAADwAAAGRycy9kb3ducmV2LnhtbERPTYvCMBC9C/6HMIIXWVM9qHSNIgVB&#10;0Iuuonsbmtmm2ExqE7X+e3MQ9vh43/NlayvxoMaXjhWMhgkI4tzpkgsFx5/11wyED8gaK8ek4EUe&#10;lotuZ46pdk/e0+MQChFD2KeowIRQp1L63JBFP3Q1ceT+XGMxRNgUUjf4jOG2kuMkmUiLJccGgzVl&#10;hvLr4W4V5HezvQ14cPot5eS8k1mbZJe9Uv1eu/oGEagN/+KPe6MVTMdxfj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hmY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1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DmsUAAADcAAAADwAAAGRycy9kb3ducmV2LnhtbESPT4vCMBTE78J+h/AWvIimetClGmUp&#10;LAh68c+i3h7NsynbvHSbqPXbG0HwOMzMb5jZorWVuFLjS8cKhoMEBHHudMmFgv3up/8FwgdkjZVj&#10;UnAnD4v5R2eGqXY33tB1GwoRIexTVGBCqFMpfW7Ioh+4mjh6Z9dYDFE2hdQN3iLcVnKUJGNpseS4&#10;YLCmzFD+t71YBfnFrP573Ps9lXJ8WMusTbLjRqnuZ/s9BRGoDe/wq73UCiajI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rDm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hd7cYAAADcAAAADwAAAGRycy9kb3ducmV2LnhtbESPQWvCQBSE7wX/w/IEL9JszMFKdA0S&#10;EAr1om2x3h7Z12xo9m3MrjH9991CocdhZr5hNsVoWzFQ7xvHChZJCoK4crrhWsHb6/5xBcIHZI2t&#10;Y1LwTR6K7eRhg7l2dz7ScAq1iBD2OSowIXS5lL4yZNEnriOO3qfrLYYo+1rqHu8RbluZpelSWmw4&#10;LhjsqDRUfZ1uVkF1My/XOc/fL41cng+yHNPy46jUbDru1iACjeE//Nd+1gqesgx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YXe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T4ds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4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1T4d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4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1gAsUAAADcAAAADwAAAGRycy9kb3ducmV2LnhtbESPT4vCMBTE7wv7HcJb8CKarohKNcpS&#10;EAS9+GdZvT2aZ1O2eek2Ueu3N4Kwx2FmfsPMFq2txJUaXzpW8NlPQBDnTpdcKDjsl70JCB+QNVaO&#10;ScGdPCzm728zTLW78Zauu1CICGGfogITQp1K6XNDFn3f1cTRO7vGYoiyKaRu8BbhtpKDJBlJiyXH&#10;BYM1ZYby393FKsgvZv3X5e73qZSjn43M2iQ7bpXqfLRfUxCB2vAffrVXWsF4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1gA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5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HFmc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rGgy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xxZ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6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Nb7s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sF0ksH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Nb7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/+dcQAAADcAAAADwAAAGRycy9kb3ducmV2LnhtbESPT4vCMBTE78J+h/AWvIimelCpRlkK&#10;C4Je/Meut0fzbMo2L90mav32RhA8DjPzG2a+bG0lrtT40rGC4SABQZw7XXKh4LD/7k9B+ICssXJM&#10;Cu7kYbn46Mwx1e7GW7ruQiEihH2KCkwIdSqlzw1Z9ANXE0fv7BqLIcqmkLrBW4TbSo6SZCwtlhwX&#10;DNaUGcr/dherIL+Y9X+Pe8dTKcc/G5m1Sfa7Var72X7NQARqwzv8aq+0gsloAs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b/51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58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BqB8EAAADcAAAADwAAAGRycy9kb3ducmV2LnhtbERPTYvCMBC9C/6HMIIXWVM9qHSNIgVB&#10;0Iuuonsbmtmm2ExqE7X+e3MQ9vh43/NlayvxoMaXjhWMhgkI4tzpkgsFx5/11wyED8gaK8ek4EUe&#10;lotuZ46pdk/e0+MQChFD2KeowIRQp1L63JBFP3Q1ceT+XGMxRNgUUjf4jOG2kuMkmUiLJccGgzVl&#10;hvLr4W4V5HezvQ14cPot5eS8k1mbZJe9Uv1eu/oGEagN/+KPe6MVTMdxbT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8GoHwQAAANwAAAAPAAAAAAAAAAAAAAAA&#10;AKECAABkcnMvZG93bnJldi54bWxQSwUGAAAAAAQABAD5AAAAjwMAAAAA&#10;" strokeweight=".5pt">
                        <v:stroke startarrowwidth="narrow" startarrowlength="short" endarrowwidth="narrow" endarrowlength="short"/>
                      </v:line>
                    </v:group>
                    <v:line id="Line 59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zPnM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n+R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8z5z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60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/w3M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8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f8NzDAAAA3A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</v:group>
                  <v:line id="Line 61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VR8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k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NVR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2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HLMM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4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HLM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3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1uq8YAAADcAAAADwAAAGRycy9kb3ducmV2LnhtbESPT2vCQBTE70K/w/IKvQSzaQWV6Col&#10;UCi0F/+U6u2RfWZDs2/T7Brjt3cLBY/DzPyGWa4H24ieOl87VvCcZiCIS6drrhTsd2/jOQgfkDU2&#10;jknBlTysVw+jJebaXXhD/TZUIkLY56jAhNDmUvrSkEWfupY4eifXWQxRdpXUHV4i3DbyJcum0mLN&#10;ccFgS4Wh8md7tgrKs/n4TTj5OtZy+v0piyErDhulnh6H1wWIQEO4h//b71rBb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Nbqv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64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T238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uYT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k9t/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65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hTRM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T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oU0T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66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iDjsQAAADcAAAADwAAAGRycy9kb3ducmV2LnhtbESP0WrCQBRE3wv+w3KFvhTdaKlKdBUp&#10;BHxrq37ANXuTDWbvhuyaxH59tyD4OMzMGWazG2wtOmp95VjBbJqAIM6drrhUcD5lkxUIH5A11o5J&#10;wZ087Lajlw2m2vX8Q90xlCJC2KeowITQpFL63JBFP3UNcfQK11oMUbal1C32EW5rOU+ShbRYcVww&#10;2NCnofx6vFkFF9kV81/bZNnqo//C21tnvrFQ6nU87NcgAg3hGX60D1rB8n0B/2fiEZ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uIOO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67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YIFscAAADcAAAADwAAAGRycy9kb3ducmV2LnhtbESPW2vCQBSE3wv+h+UU+iK6aQsq0VV6&#10;oVAvFKqir4fsaTY2ezZk1yT9964g9HGYmW+Y2aKzpWio9oVjBY/DBARx5nTBuYL97mMwAeEDssbS&#10;MSn4Iw+Lee9uhql2LX9Tsw25iBD2KSowIVSplD4zZNEPXUUcvR9XWwxR1rnUNbYRbkv5lCQjabHg&#10;uGCwojdD2e/2bBWsA52X/fXr6Wvlj2azX8r28N4o9XDfvUxBBOrCf/jW/tQKxs9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RggW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0A2C5B00" wp14:editId="62ABBE6E">
            <wp:extent cx="5438775" cy="800100"/>
            <wp:effectExtent l="0" t="0" r="9525" b="0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B16" w:rsidRDefault="003C5085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6535758C" wp14:editId="4EEB56F9">
                <wp:simplePos x="0" y="0"/>
                <wp:positionH relativeFrom="column">
                  <wp:posOffset>3371850</wp:posOffset>
                </wp:positionH>
                <wp:positionV relativeFrom="paragraph">
                  <wp:posOffset>90805</wp:posOffset>
                </wp:positionV>
                <wp:extent cx="720090" cy="1658620"/>
                <wp:effectExtent l="0" t="0" r="22860" b="17780"/>
                <wp:wrapNone/>
                <wp:docPr id="815" name="Group 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816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085" w:rsidRDefault="003C5085" w:rsidP="003C5085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5" o:spid="_x0000_s1038" style="position:absolute;margin-left:265.5pt;margin-top:7.15pt;width:56.7pt;height:130.6pt;z-index:25169817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">
                <v:line id="Line 406" o:spid="_x0000_s103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r9Qs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aX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6/ULGAAAA3AAAAA8AAAAAAAAA&#10;AAAAAAAAoQIAAGRycy9kb3ducmV2LnhtbFBLBQYAAAAABAAEAPkAAACUAwAAAAA=&#10;"/>
                <v:line id="Line 407" o:spid="_x0000_s104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ZY2ccAAADcAAAADwAAAGRycy9kb3ducmV2LnhtbESPT2vCQBTE7wW/w/IEb3VjhVRSV5GW&#10;gvYg9Q+0x2f2NYlm34bdbRK/fbcgeBxm5jfMfNmbWrTkfGVZwWScgCDOra64UHA8vD/OQPiArLG2&#10;TAqu5GG5GDzMMdO24x21+1CICGGfoYIyhCaT0uclGfRj2xBH78c6gyFKV0jtsItwU8unJEmlwYrj&#10;QokNvZaUX/a/RsF2+pm2q83Huv/apKf8bXf6PndOqdGwX72ACNSHe/jWXmsFs8kz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NljZxwAAANwAAAAPAAAAAAAA&#10;AAAAAAAAAKECAABkcnMvZG93bnJldi54bWxQSwUGAAAAAAQABAD5AAAAlQMAAAAA&#10;"/>
                <v:shape id="Text Box 408" o:spid="_x0000_s104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DTlc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wDTlcAAAADcAAAADwAAAAAAAAAAAAAAAACYAgAAZHJzL2Rvd25y&#10;ZXYueG1sUEsFBgAAAAAEAAQA9QAAAIUDAAAAAA==&#10;" filled="f" stroked="f">
                  <v:textbox>
                    <w:txbxContent>
                      <w:p w:rsidR="003C5085" w:rsidRDefault="003C5085" w:rsidP="003C5085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40B16" w:rsidRDefault="00B40B16"/>
    <w:p w:rsidR="00B40B16" w:rsidRDefault="00B40B16"/>
    <w:p w:rsidR="00B40B16" w:rsidRDefault="00B40B16"/>
    <w:p w:rsidR="00B40B16" w:rsidRDefault="00B40B16"/>
    <w:p w:rsidR="00B40B16" w:rsidRDefault="00B40B16"/>
    <w:p w:rsidR="003C5085" w:rsidRDefault="003C5085"/>
    <w:p w:rsidR="003C5085" w:rsidRDefault="003C5085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63AB9686" wp14:editId="48BA8133">
                <wp:simplePos x="0" y="0"/>
                <wp:positionH relativeFrom="column">
                  <wp:posOffset>4324350</wp:posOffset>
                </wp:positionH>
                <wp:positionV relativeFrom="paragraph">
                  <wp:posOffset>262255</wp:posOffset>
                </wp:positionV>
                <wp:extent cx="2743200" cy="2471420"/>
                <wp:effectExtent l="38100" t="38100" r="76200" b="81280"/>
                <wp:wrapNone/>
                <wp:docPr id="827" name="Group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471420"/>
                          <a:chOff x="1872" y="11952"/>
                          <a:chExt cx="3457" cy="3457"/>
                        </a:xfrm>
                      </wpg:grpSpPr>
                      <wpg:grpSp>
                        <wpg:cNvPr id="828" name="Group 4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829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830" name="Line 6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831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832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833" name="Line 9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4" name="Line 10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5" name="Line 11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6" name="Line 12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7" name="Line 13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8" name="Line 14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9" name="Line 15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0" name="Line 16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1" name="Line 17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2" name="Line 18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3" name="Line 19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4" name="Line 20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5" name="Line 21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6" name="Line 22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7" name="Line 23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8" name="Line 24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9" name="Line 25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0" name="Line 26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1" name="Line 27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2" name="Line 28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3" name="Line 29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4" name="Line 30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5" name="Line 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56" name="Line 32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57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858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859" name="Line 35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0" name="Line 36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1" name="Line 37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2" name="Line 38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3" name="Line 39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4" name="Line 40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5" name="Line 41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6" name="Line 42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7" name="Line 43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8" name="Line 44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9" name="Line 45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0" name="Line 46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1" name="Line 47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2" name="Line 48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3" name="Line 49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4" name="Line 50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5" name="Line 51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6" name="Line 52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7" name="Line 53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8" name="Line 54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9" name="Line 55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0" name="Line 56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1" name="Line 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82" name="Line 58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83" name="Line 59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4" name="Line 60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85" name="Line 61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6" name="Line 62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7" name="Line 63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8" name="Line 64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9" name="Line 65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0" name="Line 66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1" name="Line 67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7" o:spid="_x0000_s1026" style="position:absolute;margin-left:340.5pt;margin-top:20.65pt;width:3in;height:194.6pt;z-index:251704320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">
                <v:group id="Group 4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icl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9g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74nJTCAAAA3AAAAA8A&#10;AAAAAAAAAAAAAAAAqgIAAGRycy9kb3ducmV2LnhtbFBLBQYAAAAABAAEAPoAAACZAwAAAAA=&#10;">
                  <v:group id="Group 5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Q5D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G0OQ/FAAAA3AAA&#10;AA8AAAAAAAAAAAAAAAAAqgIAAGRycy9kb3ducmV2LnhtbFBLBQYAAAAABAAEAPoAAACcAwAAAAA=&#10;">
                    <v:line id="Line 6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tkis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tJJ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tkisIAAADcAAAADwAAAAAAAAAAAAAA&#10;AAChAgAAZHJzL2Rvd25yZXYueG1sUEsFBgAAAAAEAAQA+QAAAJADAAAAAA==&#10;" strokeweight=".5pt">
                      <v:stroke startarrowwidth="narrow" startarrowlength="short" endarrowwidth="narrow" endarrowlength="short"/>
                    </v:line>
                    <v:group id="Group 7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uj1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tkk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huj1MQAAADcAAAA&#10;DwAAAAAAAAAAAAAAAACqAgAAZHJzL2Rvd25yZXYueG1sUEsFBgAAAAAEAAQA+gAAAJsDAAAAAA==&#10;">
                      <v:group id="Group 8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k9o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ky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yT2jxgAAANwA&#10;AAAPAAAAAAAAAAAAAAAAAKoCAABkcnMvZG93bnJldi54bWxQSwUGAAAAAAQABAD6AAAAnQMAAAAA&#10;">
                        <v:line id="Line 9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n6/cQAAADcAAAADwAAAGRycy9kb3ducmV2LnhtbESPQYvCMBSE74L/ITzBi6ypCiLVKFIQ&#10;BL3ouux6ezRvm7LNS22i1n9vhAWPw8x8wyxWra3EjRpfOlYwGiYgiHOnSy4UnD43HzMQPiBrrByT&#10;ggd5WC27nQWm2t35QLdjKESEsE9RgQmhTqX0uSGLfuhq4uj9usZiiLIppG7wHuG2kuMkmUqLJccF&#10;gzVlhvK/49UqyK9mdxnw4Otcyun3XmZtkv0clOr32vUcRKA2vMP/7a1WMJtM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Ofr9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Biic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5i9T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Bii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1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zHEs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5i9T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zHE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2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5ZZc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Vkqx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OWW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3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L8/s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SAdfc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L8/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4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1ojM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tJJ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p1oj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5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HNF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L0cw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HNF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0X98IAAADcAAAADwAAAGRycy9kb3ducmV2LnhtbERPy4rCMBTdC/5DuAOzEU0dREo1ylAQ&#10;BsaNj2F0d2muTbG5qU3U+vdmIbg8nPd82dla3Kj1lWMF41ECgrhwuuJSwX63GqYgfEDWWDsmBQ/y&#10;sFz0e3PMtLvzhm7bUIoYwj5DBSaEJpPSF4Ys+pFriCN3cq3FEGFbSt3iPYbbWn4lyVRarDg2GGwo&#10;N1Sct1eroLia38uAB3/HSk7/1zLvkvywUerzo/uegQjUhbf45f7RCtJJ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0X9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7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GybMYAAADcAAAADwAAAGRycy9kb3ducmV2LnhtbESPQWvCQBSE7wX/w/IKvQSzsRQJ0VVK&#10;oFBoL6aKentkn9lg9m3Mrpr++26h0OMwM98wy/VoO3GjwbeOFczSDARx7XTLjYLt19s0B+EDssbO&#10;MSn4Jg/r1eRhiYV2d97QrQqNiBD2BSowIfSFlL42ZNGnrieO3skNFkOUQyP1gPcIt518zr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hsm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MsG8YAAADcAAAADwAAAGRycy9kb3ducmV2LnhtbESPQWvCQBSE7wX/w/IKvQSzqRQJ0VVK&#10;oFBoL6aKentkn9lg9m3Mrpr++26h0OMwM98wy/VoO3GjwbeOFTynGQji2umWGwXbr7dpDsIHZI2d&#10;Y1LwTR7Wq8nDEgvt7ryhWxUaESHsC1RgQugLKX1tyKJPXU8cvZMbLIYoh0bqAe8Rbjs5y7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zLB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9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+JgM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5hN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+Jg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0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YR9MQAAADcAAAADwAAAGRycy9kb3ducmV2LnhtbESPQYvCMBSE74L/ITzBi6ypIiLVKFIQ&#10;BL3ouux6ezRvm7LNS22i1n9vhAWPw8x8wyxWra3EjRpfOlYwGiYgiHOnSy4UnD43HzMQPiBrrByT&#10;ggd5WC27nQWm2t35QLdjKESEsE9RgQmhTqX0uSGLfuhq4uj9usZiiLIppG7wHuG2kuMkmUqLJccF&#10;gzVlhvK/49UqyK9mdxnw4Otcyun3XmZtkv0clOr32vUcRKA2vMP/7a1WMJtM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1hH0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1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q0b8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5i9T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q0b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gqGM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Vkqx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IKh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SPg8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SAdfc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wSPg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4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sb8cIAAADcAAAADwAAAGRycy9kb3ducmV2LnhtbERPy4rCMBTdC/5DuAOzEU0dREo1ylAQ&#10;BsaNj2F0d2muTbG5qU3U+vdmIbg8nPd82dla3Kj1lWMF41ECgrhwuuJSwX63GqYgfEDWWDsmBQ/y&#10;sFz0e3PMtLvzhm7bUIoYwj5DBSaEJpPSF4Ys+pFriCN3cq3FEGFbSt3iPYbbWn4lyVRarDg2GGwo&#10;N1Sct1eroLia38uAB3/HSk7/1zLvkvywUerzo/uegQjUhbf45f7RCtJJ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sb8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5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e+asUAAADcAAAADwAAAGRycy9kb3ducmV2LnhtbESPT2vCQBTE74V+h+UVehHdVIrE6Col&#10;IAjtxX+ot0f2NRuafRuzq8Zv7wpCj8PM/IaZzjtbiwu1vnKs4GOQgCAunK64VLDdLPopCB+QNdaO&#10;ScGNPMxnry9TzLS78oou61CKCGGfoQITQpNJ6QtDFv3ANcTR+3WtxRBlW0rd4jXCbS2HSTKSFiuO&#10;CwYbyg0Vf+uzVVCczfepx73dsZKj/Y/MuyQ/rJR6f+u+JiACdeE//GwvtYL0cw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e+a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6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SBKs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tJJ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TSBK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7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gkscYAAADcAAAADwAAAGRycy9kb3ducmV2LnhtbESPQWvCQBSE7wX/w/IKvQSzsVAJ0VVK&#10;oFBoL6aKentkn9lg9m3Mrpr++26h0OMwM98wy/VoO3GjwbeOFczSDARx7XTLjYLt19s0B+EDssbO&#10;MSn4Jg/r1eRhiYV2d97QrQqNiBD2BSowIfSFlL42ZNGnrieO3skNFkOUQyP1gPcIt518zr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4JL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8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q6xsYAAADcAAAADwAAAGRycy9kb3ducmV2LnhtbESPQWvCQBSE7wX/w/IKvQSzqVAJ0VVK&#10;oFBoL6aKentkn9lg9m3Mrpr++26h0OMwM98wy/VoO3GjwbeOFTynGQji2umWGwXbr7dpDsIHZI2d&#10;Y1LwTR7Wq8nDEgvt7ryhWxUaESHsC1RgQugLKX1tyKJPXU8cvZMbLIYoh0bqAe8Rbjs5y7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qus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9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YfXc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5hN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YfX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+HKc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5hN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+HK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MissQAAADcAAAADwAAAGRycy9kb3ducmV2LnhtbESPQYvCMBSE74L/ITzBi6ypgiLVKFIQ&#10;BL3ouux6ezRvm7LNS22i1n9vhAWPw8x8wyxWra3EjRpfOlYwGiYgiHOnSy4UnD43HzMQPiBrrByT&#10;ggd5WC27nQWm2t35QLdjKESEsE9RgQmhTqX0uSGLfuhq4uj9usZiiLIppG7wHuG2kuMkmUqLJccF&#10;gzVlhvK/49UqyK9mdxnw4Otcyun3XmZtkv0clOr32vUcRKA2vMP/7a1WMJtM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QyKy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32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G8xc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Vkqx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RvMX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33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F7m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e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e5vFAAAA3AAA&#10;AA8AAAAAAAAAAAAAAAAAqgIAAGRycy9kb3ducmV2LnhtbFBLBQYAAAAABAAEAPoAAACcAwAAAAA=&#10;">
                      <v:group id="Group 34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7v6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L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+7+nCAAAA3AAAAA8A&#10;AAAAAAAAAAAAAAAAqgIAAGRycy9kb3ducmV2LnhtbFBLBQYAAAAABAAEAPoAAACZAwAAAAA=&#10;">
                        <v:line id="Line 35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4ot8UAAADcAAAADwAAAGRycy9kb3ducmV2LnhtbESPT2vCQBTE74V+h+UVehHdVKjE6Col&#10;IAjtxX+ot0f2NRuafRuzq8Zv7wpCj8PM/IaZzjtbiwu1vnKs4GOQgCAunK64VLDdLPopCB+QNdaO&#10;ScGNPMxnry9TzLS78oou61CKCGGfoQITQpNJ6QtDFv3ANcTR+3WtxRBlW0rd4jXCbS2HSTKSFiuO&#10;CwYbyg0Vf+uzVVCczfepx73dsZKj/Y/MuyQ/rJR6f+u+JiACdeE//GwvtYL0cw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4ot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6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hLl8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ryLM6P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YS5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7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TuDMYAAADcAAAADwAAAGRycy9kb3ducmV2LnhtbESPQWvCQBSE7wX/w/KEXkQ39hAkuooE&#10;hIJekra0vT2yr9nQ7Ns0u4nx37uFQo/DzHzD7A6TbcVIvW8cK1ivEhDEldMN1wpeX07LDQgfkDW2&#10;jknBjTwc9rOHHWbaXbmgsQy1iBD2GSowIXSZlL4yZNGvXEccvS/XWwxR9rXUPV4j3LbyKUlSabHh&#10;uGCwo9xQ9V0OVkE1mPPPghdvn41M3y8yn5L8o1DqcT4dtyACTeE//Nd+1go26Rp+z8QjIP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U7g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8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Zwe8YAAADcAAAADwAAAGRycy9kb3ducmV2LnhtbESPQWvCQBSE74X+h+UVehHdmEOQ6Col&#10;UBDsJbFie3tkX7Oh2bcxu8b033eFQo/DzHzDbHaT7cRIg28dK1guEhDEtdMtNwrej6/zFQgfkDV2&#10;jknBD3nYbR8fNphrd+OSxio0IkLY56jAhNDnUvrakEW/cD1x9L7cYDFEOTRSD3iLcNvJNEkyabHl&#10;uGCwp8JQ/V1drYL6ag6XGc9On63Mzm+ymJLio1Tq+Wl6WYMINIX/8F97rxWsshTuZ+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GcH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9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rV4M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Vk6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K1e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NNlM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Vk6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jTZ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1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/oD8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Vk6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v6A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2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12eMYAAADcAAAADwAAAGRycy9kb3ducmV2LnhtbESPQWvCQBSE7wX/w/KEXsRs2kOQNKuU&#10;gFDQS9KK9vbIPrOh2bcxu2r677uFQo/DzHzDFJvJ9uJGo+8cK3hKUhDEjdMdtwo+3rfLFQgfkDX2&#10;jknBN3nYrGcPBeba3bmiWx1aESHsc1RgQhhyKX1jyKJP3EAcvbMbLYYox1bqEe8Rbnv5nKaZtNhx&#10;XDA4UGmo+aqvVkFzNbvLgheHz05mx70sp7Q8VUo9zqfXFxCBpvAf/mu/aQWrLIPfM/EI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9dn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HT48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QpUv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x0+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5Hkc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ryLK6N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uR5H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5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LiCs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rm2QL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i4g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HdSs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Cdxfj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gd1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7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140cYAAADcAAAADwAAAGRycy9kb3ducmV2LnhtbESPQWvCQBSE7wX/w/IKvYhu7MFKdA0l&#10;UCi0l1hFvT2yz2ww+zZm1yT9991CocdhZr5hNtloG9FT52vHChbzBARx6XTNlYL919tsBcIHZI2N&#10;Y1LwTR6y7eRhg6l2AxfU70IlIoR9igpMCG0qpS8NWfRz1xJH7+I6iyHKrpK6wyHCbSOfk2QpLdYc&#10;Fwy2lBsqr7u7VVDezcdtytPDuZbL46fMxyQ/FUo9PY6vaxCBxvAf/mu/awWrlw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NeN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/mpsYAAADcAAAADwAAAGRycy9kb3ducmV2LnhtbESPQWvCQBSE7wX/w/IKvYhumoOV6Col&#10;UCi0l1hFvT2yz2ww+zZmNyb9991CocdhZr5h1tvRNuJOna8dK3ieJyCIS6drrhTsv95mSxA+IGts&#10;HJOCb/Kw3Uwe1phpN3BB912oRISwz1CBCaHNpPSlIYt+7lri6F1cZzFE2VVSdzhEuG1kmiQLabHm&#10;uGCwpdxQed31VkHZm4/blKeHcy0Xx0+Zj0l+KpR6ehxfVyACjeE//Nd+1wqWLy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f5q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NDPc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SD9HM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NDP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rbSc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SD9HM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rbS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Z+0s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SD9HM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Z+0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Tgpc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QLVP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k4K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hFPsQAAADcAAAADwAAAGRycy9kb3ducmV2LnhtbESPQYvCMBSE74L/ITzBi6ypHlSqUaQg&#10;CHrRddn19mjeNmWbl9pErf/eCAseh5n5hlmsWluJGzW+dKxgNExAEOdOl1woOH1uPmYgfEDWWDkm&#10;BQ/ysFp2OwtMtbvzgW7HUIgIYZ+iAhNCnUrpc0MW/dDVxNH7dY3FEGVTSN3gPcJtJcdJMpEWS44L&#10;BmvKDOV/x6tVkF/N7jLgwde5lJPvvczaJPs5KNXvtes5iEBteIf/21utYDadwu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aEU+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4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fRTM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CdxbT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99F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5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t018YAAADcAAAADwAAAGRycy9kb3ducmV2LnhtbESPQWvCQBSE74L/YXlCL6Kb9qBpmo2U&#10;QKHQXtSW2tsj+8wGs2/T7Krpv3cFweMwM98w+WqwrThR7xvHCh7nCQjiyumGawVf27dZCsIHZI2t&#10;Y1LwTx5WxXiUY6bdmdd02oRaRAj7DBWYELpMSl8ZsujnriOO3t71FkOUfS11j+cIt618SpKFtNhw&#10;XDDYUWmoOmyOVkF1NB9/U55+/zZy8fMpyyEpd2ulHibD6wuIQEO4h2/td60gXT7D9Uw8ArK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7dN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6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StbcMAAADcAAAADwAAAGRycy9kb3ducmV2LnhtbERPPWvDMBDdA/0P4gpZQiK3gzGOlVAM&#10;hUK7OElpux3WxTKxTq6l2M6/r4ZCxsf7Lvaz7cRIg28dK3jaJCCIa6dbbhScjq/rDIQPyBo7x6Tg&#10;Rh72u4dFgbl2E1c0HkIjYgj7HBWYEPpcSl8bsug3rieO3NkNFkOEQyP1gFMMt518TpJUWmw5Nhjs&#10;qTRUXw5Xq6C+mvffFa8+f1qZfn3Ick7K70qp5eP8sgURaA538b/7TSvIsjg/nolH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UrW3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7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gI9sYAAADcAAAADwAAAGRycy9kb3ducmV2LnhtbESPQWvCQBSE70L/w/IKvQTd2IOE6Col&#10;UCi0F6Nie3tkX7Oh2bdpdhPTf98VBI/DzHzDbHaTbcVIvW8cK1guUhDEldMN1wqOh9d5BsIHZI2t&#10;Y1LwRx5224fZBnPtLrynsQy1iBD2OSowIXS5lL4yZNEvXEccvW/XWwxR9rXUPV4i3LbyOU1X0mLD&#10;ccFgR4Wh6qccrIJqMO+/CSenr0auzh+ymNLic6/U0+P0sgYRaAr38K39phVk2RKuZ+IRkN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YCP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58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qWgcYAAADcAAAADwAAAGRycy9kb3ducmV2LnhtbESPzWrDMBCE74G+g9hCLyGWk4MxjpVQ&#10;DIVCenF+SHtbrK1laq1cS0nct68ChR6HmfmGKbeT7cWVRt85VrBMUhDEjdMdtwqOh5dFDsIHZI29&#10;Y1LwQx62m4dZiYV2N67pug+tiBD2BSowIQyFlL4xZNEnbiCO3qcbLYYox1bqEW8Rbnu5StNMWuw4&#10;LhgcqDLUfO0vVkFzMbvvOc9PH53Mzm+ymtLqvVbq6XF6XoMINIX/8F/7VSvI8xXcz8Qj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KloH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59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YzGsUAAADcAAAADwAAAGRycy9kb3ducmV2LnhtbESPQWvCQBSE74X+h+UVehHdWEFCdA0l&#10;IAjtRdui3h7ZZzY0+zZm1xj/vSsUehxm5htmmQ+2ET11vnasYDpJQBCXTtdcKfj+Wo9TED4ga2wc&#10;k4IbechXz09LzLS78pb6XahEhLDPUIEJoc2k9KUhi37iWuLonVxnMUTZVVJ3eI1w28i3JJlLizXH&#10;BYMtFYbK393FKigv5uM84tHPsZbz/acshqQ4bJV6fRneFyACDeE//NfeaAVpOoPH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YzG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60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+rbsUAAADcAAAADwAAAGRycy9kb3ducmV2LnhtbESPQWvCQBSE74X+h+UVehHdWERCdA0l&#10;IAjtRdui3h7ZZzY0+zZm1xj/vSsUehxm5htmmQ+2ET11vnasYDpJQBCXTtdcKfj+Wo9TED4ga2wc&#10;k4IbechXz09LzLS78pb6XahEhLDPUIEJoc2k9KUhi37iWuLonVxnMUTZVVJ3eI1w28i3JJlLizXH&#10;BYMtFYbK393FKigv5uM84tHPsZbz/acshqQ4bJV6fRneFyACDeE//NfeaAVpOoPH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G+rb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61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MO9cUAAADcAAAADwAAAGRycy9kb3ducmV2LnhtbESPQWvCQBSE74X+h+UVehHdWFBCdA0l&#10;IAjtRdui3h7ZZzY0+zZm1xj/vSsUehxm5htmmQ+2ET11vnasYDpJQBCXTtdcKfj+Wo9TED4ga2wc&#10;k4IbechXz09LzLS78pb6XahEhLDPUIEJoc2k9KUhi37iWuLonVxnMUTZVVJ3eI1w28i3JJlLizXH&#10;BYMtFYbK393FKigv5uM84tHPsZbz/acshqQ4bJV6fRneFyACDeE//NfeaAVpOoPH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MO9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2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GQgsYAAADcAAAADwAAAGRycy9kb3ducmV2LnhtbESPQWvCQBSE7wX/w/KEXqRu2kMIMWso&#10;AaHQXtSKentkX7Oh2bcxu9H033eFQo/DzHzDFOVkO3GlwbeOFTwvExDEtdMtNwo+95unDIQPyBo7&#10;x6TghzyU69lDgbl2N97SdRcaESHsc1RgQuhzKX1tyKJfup44el9usBiiHBqpB7xFuO3kS5Kk0mLL&#10;ccFgT5Wh+ns3WgX1aN4vC14czq1Mjx+ympLqtFXqcT69rkAEmsJ/+K/9phVkWQr3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xkIL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63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01GcYAAADcAAAADwAAAGRycy9kb3ducmV2LnhtbESPzWrDMBCE74G+g9hCLyGW20NinCim&#10;GAqF9pI/ktwWa2OZWivXUhz37atCIcdhZr5hVsVoWzFQ7xvHCp6TFARx5XTDtYL97m2WgfABWWPr&#10;mBT8kIdi/TBZYa7djTc0bEMtIoR9jgpMCF0upa8MWfSJ64ijd3G9xRBlX0vd4y3CbStf0nQuLTYc&#10;Fwx2VBqqvrZXq6C6mo/vKU8P50bOj5+yHNPytFHq6XF8XYIINIZ7+L/9rhVk2QL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9NRn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64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Kha8MAAADcAAAADwAAAGRycy9kb3ducmV2LnhtbERPPWvDMBDdA/0P4gpZQiK3gzGOlVAM&#10;hUK7OElpux3WxTKxTq6l2M6/r4ZCxsf7Lvaz7cRIg28dK3jaJCCIa6dbbhScjq/rDIQPyBo7x6Tg&#10;Rh72u4dFgbl2E1c0HkIjYgj7HBWYEPpcSl8bsug3rieO3NkNFkOEQyP1gFMMt518TpJUWmw5Nhjs&#10;qTRUXw5Xq6C+mvffFa8+f1qZfn3Ick7K70qp5eP8sgURaA538b/7TSvIsrg2nolH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ioWv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65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4E8MUAAADcAAAADwAAAGRycy9kb3ducmV2LnhtbESPQWvCQBSE70L/w/IKXkQ39SBpdJUS&#10;KAh60SrV2yP7zAazb9PsqvHfu0LB4zAz3zCzRWdrcaXWV44VfIwSEMSF0xWXCnY/38MUhA/IGmvH&#10;pOBOHhbzt94MM+1uvKHrNpQiQthnqMCE0GRS+sKQRT9yDXH0Tq61GKJsS6lbvEW4reU4SSbSYsVx&#10;wWBDuaHivL1YBcXFrP4GPNgfKzn5Xcu8S/LDRqn+e/c1BRGoC6/wf3upFaTpJz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4E8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66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91DcEAAADcAAAADwAAAGRycy9kb3ducmV2LnhtbERP3WrCMBS+H/gO4QjeDJsqbNRqFBEK&#10;3m1ze4Bjc9oUm5PSxLb69MvFYJcf3//uMNlWDNT7xrGCVZKCIC6dbrhW8PNdLDMQPiBrbB2Tggd5&#10;OOxnLzvMtRv5i4ZLqEUMYZ+jAhNCl0vpS0MWfeI64shVrrcYIuxrqXscY7ht5TpN36XFhmODwY5O&#10;hsrb5W4VXOVQrZ+2K4rsbfzA++tgPrFSajGfjlsQgabwL/5zn7WCbBPnxzPxCMj9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z3UNwQAAANwAAAAPAAAAAAAAAAAAAAAA&#10;AKECAABkcnMvZG93bnJldi54bWxQSwUGAAAAAAQABAD5AAAAjwMAAAAA&#10;" strokeweight="1.5pt">
                  <v:stroke startarrow="classic" startarrowlength="short" endarrow="classic" endarrowlength="short"/>
                </v:line>
                <v:line id="Line 67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H+lcYAAADcAAAADwAAAGRycy9kb3ducmV2LnhtbESPQWvCQBSE7wX/w/IEL1I3eig2uoqt&#10;CLVKoSrt9ZF9ZtNm34bsmqT/3hWEHoeZ+YaZLztbioZqXzhWMB4lIIgzpwvOFZyOm8cpCB+QNZaO&#10;ScEfeVgueg9zTLVr+ZOaQ8hFhLBPUYEJoUql9Jkhi37kKuLonV1tMURZ51LX2Ea4LeUkSZ6kxYLj&#10;gsGKXg1lv4eLVbALdNkOdy8/H+/+2+xPW9l+rRulBv1uNQMRqAv/4Xv7TSuYPo/hdiYeAb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x/pX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t xml:space="preserve">What are the graphs of  </w:t>
      </w:r>
      <m:oMath>
        <m:r>
          <w:rPr>
            <w:rFonts w:ascii="Cambria Math" w:hAnsi="Cambria Math"/>
          </w:rPr>
          <m:t>y=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rPr>
          <w:rFonts w:eastAsiaTheme="minorEastAsia"/>
        </w:rPr>
        <w:t xml:space="preserve">    and </w:t>
      </w:r>
      <m:oMath>
        <m:r>
          <w:rPr>
            <w:rFonts w:ascii="Cambria Math" w:eastAsiaTheme="minorEastAsia" w:hAnsi="Cambria Math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</m:t>
            </m:r>
          </m:e>
        </m:rad>
      </m:oMath>
    </w:p>
    <w:p w:rsidR="003C5085" w:rsidRDefault="003C5085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5A17485F" wp14:editId="4A4057E7">
                <wp:simplePos x="0" y="0"/>
                <wp:positionH relativeFrom="column">
                  <wp:posOffset>2349500</wp:posOffset>
                </wp:positionH>
                <wp:positionV relativeFrom="paragraph">
                  <wp:posOffset>217170</wp:posOffset>
                </wp:positionV>
                <wp:extent cx="720090" cy="1658620"/>
                <wp:effectExtent l="0" t="0" r="22860" b="17780"/>
                <wp:wrapNone/>
                <wp:docPr id="811" name="Group 8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812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085" w:rsidRDefault="003C5085" w:rsidP="003C5085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1" o:spid="_x0000_s1042" style="position:absolute;margin-left:185pt;margin-top:17.1pt;width:56.7pt;height:130.6pt;z-index:25169612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">
                <v:line id="Line 406" o:spid="_x0000_s1043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H7Qc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6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B+0HGAAAA3AAAAA8AAAAAAAAA&#10;AAAAAAAAoQIAAGRycy9kb3ducmV2LnhtbFBLBQYAAAAABAAEAPkAAACUAwAAAAA=&#10;"/>
                <v:line id="Line 407" o:spid="_x0000_s1044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1e2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2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NXtrGAAAA3AAAAA8AAAAAAAAA&#10;AAAAAAAAoQIAAGRycy9kb3ducmV2LnhtbFBLBQYAAAAABAAEAPkAAACUAwAAAAA=&#10;"/>
                <v:shape id="Text Box 408" o:spid="_x0000_s1045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3Zk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wQi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3ZkMMAAADcAAAADwAAAAAAAAAAAAAAAACYAgAAZHJzL2Rv&#10;d25yZXYueG1sUEsFBgAAAAAEAAQA9QAAAIgDAAAAAA==&#10;" filled="f" stroked="f">
                  <v:textbox>
                    <w:txbxContent>
                      <w:p w:rsidR="003C5085" w:rsidRDefault="003C5085" w:rsidP="003C5085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44C11EA7" wp14:editId="3FC1BB7E">
                <wp:simplePos x="0" y="0"/>
                <wp:positionH relativeFrom="column">
                  <wp:posOffset>848360</wp:posOffset>
                </wp:positionH>
                <wp:positionV relativeFrom="paragraph">
                  <wp:posOffset>83820</wp:posOffset>
                </wp:positionV>
                <wp:extent cx="720090" cy="1658620"/>
                <wp:effectExtent l="0" t="0" r="22860" b="17780"/>
                <wp:wrapNone/>
                <wp:docPr id="823" name="Group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824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085" w:rsidRDefault="003C5085" w:rsidP="003C5085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3" o:spid="_x0000_s1046" style="position:absolute;margin-left:66.8pt;margin-top:6.6pt;width:56.7pt;height:130.6pt;z-index:25170227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">
                <v:line id="Line 406" o:spid="_x0000_s104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gME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ZPw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IDBPGAAAA3AAAAA8AAAAAAAAA&#10;AAAAAAAAoQIAAGRycy9kb3ducmV2LnhtbFBLBQYAAAAABAAEAPkAAACUAwAAAAA=&#10;"/>
                <v:line id="Line 407" o:spid="_x0000_s104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Spi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ZPw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EqYjGAAAA3AAAAA8AAAAAAAAA&#10;AAAAAAAAoQIAAGRycy9kb3ducmV2LnhtbFBLBQYAAAAABAAEAPkAAACUAwAAAAA=&#10;"/>
                <v:shape id="Text Box 408" o:spid="_x0000_s104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8owc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2qR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/KMHEAAAA3AAAAA8AAAAAAAAAAAAAAAAAmAIAAGRycy9k&#10;b3ducmV2LnhtbFBLBQYAAAAABAAEAPUAAACJAwAAAAA=&#10;" filled="f" stroked="f">
                  <v:textbox>
                    <w:txbxContent>
                      <w:p w:rsidR="003C5085" w:rsidRDefault="003C5085" w:rsidP="003C5085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4686C6C1" wp14:editId="3B83A797">
                <wp:simplePos x="0" y="0"/>
                <wp:positionH relativeFrom="column">
                  <wp:posOffset>654050</wp:posOffset>
                </wp:positionH>
                <wp:positionV relativeFrom="paragraph">
                  <wp:posOffset>-2430780</wp:posOffset>
                </wp:positionV>
                <wp:extent cx="720090" cy="1658620"/>
                <wp:effectExtent l="0" t="0" r="22860" b="17780"/>
                <wp:wrapNone/>
                <wp:docPr id="819" name="Group 8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820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1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C5085" w:rsidRDefault="003C5085" w:rsidP="003C5085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9" o:spid="_x0000_s1050" style="position:absolute;margin-left:51.5pt;margin-top:-191.4pt;width:56.7pt;height:130.6pt;z-index:25170022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">
                <v:line id="Line 406" o:spid="_x0000_s105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MKE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zChDDAAAA3AAAAA8AAAAAAAAAAAAA&#10;AAAAoQIAAGRycy9kb3ducmV2LnhtbFBLBQYAAAAABAAEAPkAAACRAwAAAAA=&#10;"/>
                <v:line id="Line 407" o:spid="_x0000_s105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+vi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Ty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/r4vGAAAA3AAAAA8AAAAAAAAA&#10;AAAAAAAAoQIAAGRycy9kb3ducmV2LnhtbFBLBQYAAAAABAAEAPkAAACUAwAAAAA=&#10;"/>
                <v:shape id="Text Box 408" o:spid="_x0000_s105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Quw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TJ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ELsLEAAAA3AAAAA8AAAAAAAAAAAAAAAAAmAIAAGRycy9k&#10;b3ducmV2LnhtbFBLBQYAAAAABAAEAPUAAACJAwAAAAA=&#10;" filled="f" stroked="f">
                  <v:textbox>
                    <w:txbxContent>
                      <w:p w:rsidR="003C5085" w:rsidRDefault="003C5085" w:rsidP="003C5085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C5085" w:rsidRDefault="003C5085"/>
    <w:p w:rsidR="003C5085" w:rsidRDefault="003C5085"/>
    <w:p w:rsidR="003C5085" w:rsidRDefault="003C5085"/>
    <w:p w:rsidR="003C5085" w:rsidRDefault="003C5085"/>
    <w:p w:rsidR="003C5085" w:rsidRDefault="003C5085"/>
    <w:p w:rsidR="003C5085" w:rsidRDefault="003C5085"/>
    <w:p w:rsidR="003C5085" w:rsidRDefault="003C5085"/>
    <w:p w:rsidR="00B40B16" w:rsidRDefault="00B40B16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0F05212" wp14:editId="2E89667D">
                <wp:simplePos x="0" y="0"/>
                <wp:positionH relativeFrom="column">
                  <wp:posOffset>4391026</wp:posOffset>
                </wp:positionH>
                <wp:positionV relativeFrom="paragraph">
                  <wp:posOffset>429895</wp:posOffset>
                </wp:positionV>
                <wp:extent cx="2604770" cy="2514600"/>
                <wp:effectExtent l="38100" t="38100" r="81280" b="76200"/>
                <wp:wrapNone/>
                <wp:docPr id="738" name="Group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4770" cy="2514600"/>
                          <a:chOff x="1872" y="11952"/>
                          <a:chExt cx="3457" cy="3457"/>
                        </a:xfrm>
                      </wpg:grpSpPr>
                      <wpg:grpSp>
                        <wpg:cNvPr id="739" name="Group 4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740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741" name="Line 6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42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743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744" name="Line 9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5" name="Line 10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6" name="Line 11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7" name="Line 12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8" name="Line 13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9" name="Line 14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0" name="Line 15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1" name="Line 16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2" name="Line 17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3" name="Line 18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4" name="Line 19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5" name="Line 20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6" name="Line 21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7" name="Line 22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8" name="Line 23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9" name="Line 24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0" name="Line 25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1" name="Line 26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2" name="Line 27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3" name="Line 28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4" name="Line 29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5" name="Line 30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6" name="Line 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67" name="Line 32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68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769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770" name="Line 35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1" name="Line 36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2" name="Line 37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3" name="Line 38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4" name="Line 39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5" name="Line 40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6" name="Line 41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7" name="Line 42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8" name="Line 43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9" name="Line 44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0" name="Line 45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1" name="Line 46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2" name="Line 47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3" name="Line 48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4" name="Line 49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5" name="Line 50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6" name="Line 51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7" name="Line 52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8" name="Line 53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9" name="Line 54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0" name="Line 55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1" name="Line 56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2" name="Line 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93" name="Line 58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94" name="Line 59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5" name="Line 60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6" name="Line 61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62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63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64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0" name="Line 65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01" name="Line 66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2" name="Line 67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8" o:spid="_x0000_s1026" style="position:absolute;margin-left:345.75pt;margin-top:33.85pt;width:205.1pt;height:198pt;z-index:251689984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">
                <v:group id="Group 4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7h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N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LZO4TFAAAA3AAA&#10;AA8AAAAAAAAAAAAAAAAAqgIAAGRycy9kb3ducmV2LnhtbFBLBQYAAAAABAAEAPoAAACcAwAAAAA=&#10;">
                  <v:group id="Group 5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+XhZM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vl4WTCAAAA3AAAAA8A&#10;AAAAAAAAAAAAAAAAqgIAAGRycy9kb3ducmV2LnhtbFBLBQYAAAAABAAEAPoAAACZAwAAAAA=&#10;">
                    <v:line id="Line 6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UmOsUAAADcAAAADwAAAGRycy9kb3ducmV2LnhtbESPT4vCMBTE7wv7HcJb8CKaKqJSjbIU&#10;FgS9+GdZvT2aZ1O2eek2Ueu3N4Kwx2FmfsPMl62txJUaXzpWMOgnIIhzp0suFBz2X70pCB+QNVaO&#10;ScGdPCwX729zTLW78Zauu1CICGGfogITQp1K6XNDFn3f1cTRO7vGYoiyKaRu8BbhtpLDJBlLiyXH&#10;BYM1ZYby393FKsgvZv3X5e73qZTjn43M2iQ7bpXqfLSfMxCB2vAffrVXWsFk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UmO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7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vai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rCYju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72ojFAAAA3AAA&#10;AA8AAAAAAAAAAAAAAAAAqgIAAGRycy9kb3ducmV2LnhtbFBLBQYAAAAABAAEAPoAAACcAwAAAAA=&#10;">
                      <v:group id="Group 8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zd/E8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fT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s3fxPFAAAA3AAA&#10;AA8AAAAAAAAAAAAAAAAAqgIAAGRycy9kb3ducmV2LnhtbFBLBQYAAAAABAAEAPoAAACcAwAAAAA=&#10;">
                        <v:line id="Line 9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KFosYAAADcAAAADwAAAGRycy9kb3ducmV2LnhtbESPT2vCQBTE70K/w/IKvQSzaRGV6Col&#10;UCi0F/+U6u2RfWZDs2/T7Brjt3cLBY/DzPyGWa4H24ieOl87VvCcZiCIS6drrhTsd2/jOQgfkDU2&#10;jknBlTysVw+jJebaXXhD/TZUIkLY56jAhNDmUvrSkEWfupY4eifXWQxRdpXUHV4i3DbyJcum0mLN&#10;ccFgS4Wh8md7tgrKs/n4TTj5OtZy+v0piyErDhulnh6H1wWIQEO4h//b71rBb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iha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4gOc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uYT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uID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1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y+Ts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WA6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y+T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2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Ab1cUAAADcAAAADwAAAGRycy9kb3ducmV2LnhtbESPT2vCQBTE74V+h+UVehHdVIqR6Col&#10;IAjtxX+ot0f2NRuafRuzq8Zv7wpCj8PM/IaZzjtbiwu1vnKs4GOQgCAunK64VLDdLPpjED4ga6wd&#10;k4IbeZjPXl+mmGl35RVd1qEUEcI+QwUmhCaT0heGLPqBa4ij9+taiyHKtpS6xWuE21oOk2QkLVYc&#10;Fww2lBsq/tZnq6A4m+9Tj3u7YyVH+x+Zd0l+WCn1/tZ9TUAE6sJ/+NleagXpZw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Ab1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3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+Pp8MAAADcAAAADwAAAGRycy9kb3ducmV2LnhtbERPz2vCMBS+D/wfwhN2EZs6xEltFCkM&#10;BtuldWPb7dE8m2LzUpuo9b9fDoMdP77f+W60nbjS4FvHChZJCoK4drrlRsHH4WW+BuEDssbOMSm4&#10;k4fddvKQY6bdjUu6VqERMYR9hgpMCH0mpa8NWfSJ64kjd3SDxRDh0Eg94C2G204+pelKWmw5Nhjs&#10;qTBUn6qLVVBfzNt5xrPPn1auvt5lMabFd6nU43Tcb0AEGsO/+M/9qhU8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vj6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MqPM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jKj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AVfMMAAADcAAAADwAAAGRycy9kb3ducmV2LnhtbERPz2vCMBS+D/wfwhN2EZs60EltFCkM&#10;BtuldWPb7dE8m2LzUpuo9b9fDoMdP77f+W60nbjS4FvHChZJCoK4drrlRsHH4WW+BuEDssbOMSm4&#10;k4fddvKQY6bdjUu6VqERMYR9hgpMCH0mpa8NWfSJ64kjd3SDxRDh0Eg94C2G204+pelKWmw5Nhjs&#10;qTBUn6qLVVBfzNt5xrPPn1auvt5lMabFd6nU43Tcb0AEGsO/+M/9qhU8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AFX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w58YAAADcAAAADwAAAGRycy9kb3ducmV2LnhtbESPW4vCMBSE3xf2P4Sz4ItoquCFapSl&#10;sCDoi5dl9e3QHJuyzUm3iVr/vRGEfRxm5htmvmxtJa7U+NKxgkE/AUGcO11yoeCw/+pNQfiArLFy&#10;TAru5GG5eH+bY6rdjbd03YVCRAj7FBWYEOpUSp8bsuj7riaO3tk1FkOUTSF1g7cIt5UcJslYWiw5&#10;LhisKTOU/+4uVkF+Meu/Lne/T6Uc/2xk1ibZcatU56P9nIEI1Ib/8Ku90gomowE8z8Qj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MsO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4ukM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rGww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eLp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KLC8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v0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Siw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9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sTf8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uYv0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7E3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0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e25MYAAADcAAAADwAAAGRycy9kb3ducmV2LnhtbESPS2vDMBCE74H+B7GFXkwst5AHTpRQ&#10;DIVCe8mjNLkt1sYytVaupTjOv48KhRyHmfmGWa4H24ieOl87VvCcZiCIS6drrhTsd2/jOQgfkDU2&#10;jknBlTysVw+jJebaXXhD/TZUIkLY56jAhNDmUvrSkEWfupY4eifXWQxRdpXUHV4i3DbyJcum0mLN&#10;ccFgS4Wh8md7tgrKs/n4TTj5OtZy+v0piyErDhulnh6H1wWIQEO4h//b71rBb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3tu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1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Uok8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A6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yUok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mNCMUAAADcAAAADwAAAGRycy9kb3ducmV2LnhtbESPT2vCQBTE74V+h+UVehHdVKiR6Col&#10;IAjtxX+ot0f2NRuafRuzq8Zv7wpCj8PM/IaZzjtbiwu1vnKs4GOQgCAunK64VLDdLPpjED4ga6wd&#10;k4IbeZjPXl+mmGl35RVd1qEUEcI+QwUmhCaT0heGLPqBa4ij9+taiyHKtpS6xWuE21oOk2QkLVYc&#10;Fww2lBsq/tZnq6A4m+9Tj3u7YyVH+x+Zd0l+WCn1/tZ9TUAE6sJ/+NleagXpZw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mNC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3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YZesMAAADcAAAADwAAAGRycy9kb3ducmV2LnhtbERPz2vCMBS+D/wfwhN2EZs60EltFCkM&#10;BtuldWPb7dE8m2LzUpuo9b9fDoMdP77f+W60nbjS4FvHChZJCoK4drrlRsHH4WW+BuEDssbOMSm4&#10;k4fddvKQY6bdjUu6VqERMYR9hgpMCH0mpa8NWfSJ64kjd3SDxRDh0Eg94C2G204+pelKWmw5Nhjs&#10;qTBUn6qLVVBfzNt5xrPPn1auvt5lMabFd6nU43Tcb0AEGsO/+M/9qhU8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2GX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4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q84c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6vO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zfwcEAAADcAAAADwAAAGRycy9kb3ducmV2LnhtbERPy4rCMBTdC/5DuIIbGdNxUaVjFCkM&#10;CLrxhTO7S3Ntis1NbaLWv58sBlweznu+7GwtHtT6yrGCz3ECgrhwuuJSwfHw/TED4QOyxtoxKXiR&#10;h+Wi35tjpt2Td/TYh1LEEPYZKjAhNJmUvjBk0Y9dQxy5i2sthgjbUuoWnzHc1nKSJKm0WHFsMNhQ&#10;bqi47u9WQXE3m9uIR6ffSqbnrcy7JP/ZKTUcdKsvEIG68Bb/u9dawTSN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7N/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6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B6WsUAAADcAAAADwAAAGRycy9kb3ducmV2LnhtbESPQWvCQBSE7wX/w/IEL1I3ekglugYJ&#10;FAp60bZYb4/sazY0+zZm1xj/vVso9DjMzDfMOh9sI3rqfO1YwXyWgCAuna65UvDx/vq8BOEDssbG&#10;MSm4k4d8M3paY6bdjQ/UH0MlIoR9hgpMCG0mpS8NWfQz1xJH79t1FkOUXSV1h7cIt41cJEkqLdYc&#10;Fwy2VBgqf45Xq6C8mt1lytPPcy3T014WQ1J8HZSajIftCkSgIfyH/9pvWsFLOof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B6W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7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kLc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sE0m8D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LkL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8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5Bts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Ca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5Bt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fZws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WCa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fZw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t8Wc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Ca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t8W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niLsUAAADcAAAADwAAAGRycy9kb3ducmV2LnhtbESPQWvCQBSE74L/YXmCF9GNPaQldRUJ&#10;CEK9aC2tt0f2NRvMvo3ZVeO/dwXB4zAz3zCzRWdrcaHWV44VTCcJCOLC6YpLBfvv1fgDhA/IGmvH&#10;pOBGHhbzfm+GmXZX3tJlF0oRIewzVGBCaDIpfWHIop+4hjh6/661GKJsS6lbvEa4reVbkqTSYsVx&#10;wWBDuaHiuDtbBcXZfJ1GPPo5VDL93ci8S/K/rVLDQbf8BBGoC6/ws73WCt7TFB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UniL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32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VHtcYAAADcAAAADwAAAGRycy9kb3ducmV2LnhtbESPzWrDMBCE74W8g9hAL6GW24MTnCgm&#10;GAqF9pI/0twWa2uZWivHUhz37atCoMdhZr5hVsVoWzFQ7xvHCp6TFARx5XTDtYLD/vVpAcIHZI2t&#10;Y1LwQx6K9eRhhbl2N97SsAu1iBD2OSowIXS5lL4yZNEnriOO3pfrLYYo+1rqHm8Rblv5kqaZtNhw&#10;XDDYUWmo+t5drYLqat4vM54dz43MTh+yHNPyc6vU43TcLEEEGsN/+N5+0wrm2R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FR7X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33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iaxAs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JrECwwAAANwAAAAP&#10;AAAAAAAAAAAAAAAAAKoCAABkcnMvZG93bnJldi54bWxQSwUGAAAAAAQABAD6AAAAmgMAAAAA&#10;">
                      <v:group id="Group 34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oUm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sk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ahSZxgAAANwA&#10;AAAPAAAAAAAAAAAAAAAAAKoCAABkcnMvZG93bnJldi54bWxQSwUGAAAAAAQABAD6AAAAnQMAAAAA&#10;">
                        <v:line id="Line 35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VJHMIAAADcAAAADwAAAGRycy9kb3ducmV2LnhtbERPy4rCMBTdC/5DuIIbsakudKhGGQqC&#10;oBsfw4y7S3NtyjQ3tYna+fvJQnB5OO/lurO1eFDrK8cKJkkKgrhwuuJSwfm0GX+A8AFZY+2YFPyR&#10;h/Wq31tipt2TD/Q4hlLEEPYZKjAhNJmUvjBk0SeuIY7c1bUWQ4RtKXWLzxhuazlN05m0WHFsMNhQ&#10;bqj4Pd6tguJudrcRj74ulZx972XepfnPQanhoPtcgAjUhbf45d5qBfN5nB/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DVJH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6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nsh8YAAADcAAAADwAAAGRycy9kb3ducmV2LnhtbESPQWvCQBSE7wX/w/KEXsRs7CGWNKtI&#10;QCi0l6il9fbIvmaD2bcxu2r677sFocdhZr5hivVoO3GlwbeOFSySFARx7XTLjYLDfjt/BuEDssbO&#10;MSn4IQ/r1eShwFy7G1d03YVGRAj7HBWYEPpcSl8bsugT1xNH79sNFkOUQyP1gLcIt518StNMWmw5&#10;LhjsqTRUn3YXq6C+mLfzjGcfx1Zmn++yHNPyq1LqcTpuXkAEGsN/+N5+1QqWyw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57I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7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ty8MQAAADcAAAADwAAAGRycy9kb3ducmV2LnhtbESPT4vCMBTE78J+h/AWvIimelCpRlkK&#10;C4Je/Meut0fzbMo2L90mav32RhA8DjPzG2a+bG0lrtT40rGC4SABQZw7XXKh4LD/7k9B+ICssXJM&#10;Cu7kYbn46Mwx1e7GW7ruQiEihH2KCkwIdSqlzw1Z9ANXE0fv7BqLIcqmkLrBW4TbSo6SZCwtlhwX&#10;DNaUGcr/dherIL+Y9X+Pe8dTKcc/G5m1Sfa7Var72X7NQARqwzv8aq+0gslkBM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q3Lw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8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fXa8UAAADcAAAADwAAAGRycy9kb3ducmV2LnhtbESPT2vCQBTE74V+h+UVehHd1IKR6Col&#10;IAjtxX+ot0f2NRuafRuzq8Zv7wpCj8PM/IaZzjtbiwu1vnKs4GOQgCAunK64VLDdLPpjED4ga6wd&#10;k4IbeZjPXl+mmGl35RVd1qEUEcI+QwUmhCaT0heGLPqBa4ij9+taiyHKtpS6xWuE21oOk2QkLVYc&#10;Fww2lBsq/tZnq6A4m+9Tj3u7YyVH+x+Zd0l+WCn1/tZ9TUAE6sJ/+NleagVp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fXa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9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5PH8UAAADcAAAADwAAAGRycy9kb3ducmV2LnhtbESPT2vCQBTE74V+h+UVehHdVIqR6Col&#10;IAjtxX+ot0f2NRuafRuzq8Zv7wpCj8PM/IaZzjtbiwu1vnKs4GOQgCAunK64VLDdLPpjED4ga6wd&#10;k4IbeZjPXl+mmGl35RVd1qEUEcI+QwUmhCaT0heGLPqBa4ij9+taiyHKtpS6xWuE21oOk2QkLVYc&#10;Fww2lBsq/tZnq6A4m+9Tj3u7YyVH+x+Zd0l+WCn1/tZ9TUAE6sJ/+NleagVp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5PH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0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LqhMUAAADcAAAADwAAAGRycy9kb3ducmV2LnhtbESPT2vCQBTE74V+h+UVehHdVKiR6Col&#10;IAjtxX+ot0f2NRuafRuzq8Zv7wpCj8PM/IaZzjtbiwu1vnKs4GOQgCAunK64VLDdLPpjED4ga6wd&#10;k4IbeZjPXl+mmGl35RVd1qEUEcI+QwUmhCaT0heGLPqBa4ij9+taiyHKtpS6xWuE21oOk2QkLVYc&#10;Fww2lBsq/tZnq6A4m+9Tj3u7YyVH+x+Zd0l+WCn1/tZ9TUAE6sJ/+NleagVp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Lqh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1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B088YAAADcAAAADwAAAGRycy9kb3ducmV2LnhtbESPzWrDMBCE74W8g9hAL6GW24MTnCgm&#10;GAqF9pI/0twWa2uZWivHUhz37atCoMdhZr5hVsVoWzFQ7xvHCp6TFARx5XTDtYLD/vVpAcIHZI2t&#10;Y1LwQx6K9eRhhbl2N97SsAu1iBD2OSowIXS5lL4yZNEnriOO3pfrLYYo+1rqHm8Rblv5kqaZtNhw&#10;XDDYUWmo+t5drYLqat4vM54dz43MTh+yHNPyc6vU43TcLEEEGsN/+N5+0wrm8w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QdP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2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zRaMUAAADcAAAADwAAAGRycy9kb3ducmV2LnhtbESPQWvCQBSE70L/w/IKXkQ39WBKdJUS&#10;KAh60SrV2yP7zAazb9PsqvHfu0LB4zAz3zCzRWdrcaXWV44VfIwSEMSF0xWXCnY/38NPED4ga6wd&#10;k4I7eVjM33ozzLS78Yau21CKCGGfoQITQpNJ6QtDFv3INcTRO7nWYoiyLaVu8RbhtpbjJJlIixXH&#10;BYMN5YaK8/ZiFRQXs/ob8GB/rOTkdy3zLskPG6X6793XFESgLrzC/+2lVpCmK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zRa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NFGsIAAADcAAAADwAAAGRycy9kb3ducmV2LnhtbERPy4rCMBTdC/5DuIIbsakudKhGGQqC&#10;oBsfw4y7S3NtyjQ3tYna+fvJQnB5OO/lurO1eFDrK8cKJkkKgrhwuuJSwfm0GX+A8AFZY+2YFPyR&#10;h/Wq31tipt2TD/Q4hlLEEPYZKjAhNJmUvjBk0SeuIY7c1bUWQ4RtKXWLzxhuazlN05m0WHFsMNhQ&#10;bqj4Pd6tguJudrcRj74ulZx972XepfnPQanhoPtcgAjUhbf45d5qBfN5XBv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NFG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4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/ggccAAADcAAAADwAAAGRycy9kb3ducmV2LnhtbESPS2vDMBCE74H+B7GFXkwst4c8nCih&#10;GAqF9pJHaXJbrI1laq1cS3Gcfx8VCjkOM/MNs1wPthE9db52rOA5zUAQl07XXCnY797GMxA+IGts&#10;HJOCK3lYrx5GS8y1u/CG+m2oRISwz1GBCaHNpfSlIYs+dS1x9E6usxii7CqpO7xEuG3kS5ZNpMWa&#10;44LBlgpD5c/2bBWUZ/Pxm3Dydazl5PtTFkNWHDZKPT0OrwsQgYZwD/+337WC6XQOf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D+CBxwAAANw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45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A5O8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KZxfj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4Dk7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6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coMYAAADcAAAADwAAAGRycy9kb3ducmV2LnhtbESPQWvCQBSE7wX/w/IKvYhu7MFKdA0l&#10;UCi0l1hFvT2yz2ww+zZm1yT9991CocdhZr5hNtloG9FT52vHChbzBARx6XTNlYL919tsBcIHZI2N&#10;Y1LwTR6y7eRhg6l2AxfU70IlIoR9igpMCG0qpS8NWfRz1xJH7+I6iyHKrpK6wyHCbSOfk2QpLdYc&#10;Fwy2lBsqr7u7VVDezcdtytPDuZbL46fMxyQ/FUo9PY6vaxCBxvAf/mu/awUvqw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snK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4C18YAAADcAAAADwAAAGRycy9kb3ducmV2LnhtbESPQWvCQBSE7wX/w/IKvYhumoOV6Col&#10;UCi0l1hFvT2yz2ww+zZmNyb9991CocdhZr5h1tvRNuJOna8dK3ieJyCIS6drrhTsv95mSxA+IGts&#10;HJOCb/Kw3Uwe1phpN3BB912oRISwz1CBCaHNpPSlIYt+7lri6F1cZzFE2VVSdzhEuG1kmiQLabHm&#10;uGCwpdxQed31VkHZm4/blKeHcy0Xx0+Zj0l+KpR6ehxfVyACjeE//Nd+1wpeli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+At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KnTM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eAz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KnT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9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s/OM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eAz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s/O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eao8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eAz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eao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E1M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wzFL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FBN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2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mhT8QAAADcAAAADwAAAGRycy9kb3ducmV2LnhtbESPQYvCMBSE74L/ITzBi6ypHlSqUaQg&#10;CHrRddn19mjeNmWbl9pErf/eCAseh5n5hlmsWluJGzW+dKxgNExAEOdOl1woOH1uPmYgfEDWWDkm&#10;BQ/ysFp2OwtMtbvzgW7HUIgIYZ+iAhNCnUrpc0MW/dDVxNH7dY3FEGVTSN3gPcJtJcdJMpEWS44L&#10;BmvKDOV/x6tVkF/N7jLgwde5lJPvvczaJPs5KNXvtes5iEBteIf/21utYDqbwu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CaFP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3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Y1Pc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KZxbT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ljU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4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qQpsYAAADcAAAADwAAAGRycy9kb3ducmV2LnhtbESPQWvCQBSE74L/YXlCL6Kb9qBpmo2U&#10;QKHQXtSW2tsj+8wGs2/T7Krpv3cFweMwM98w+WqwrThR7xvHCh7nCQjiyumGawVf27dZCsIHZI2t&#10;Y1LwTx5WxXiUY6bdmdd02oRaRAj7DBWYELpMSl8ZsujnriOO3t71FkOUfS11j+cIt618SpKFtNhw&#10;XDDYUWmoOmyOVkF1NB9/U55+/zZy8fMpyyEpd2ulHibD6wuIQEO4h2/td61gmT7D9Uw8ArK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akK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5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mv5s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eQrzo9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Dmv5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56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UKfc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n5R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91Cn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7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eUCs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n5R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nlA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58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sxkc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rMZH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59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Kp5c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8CqeX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60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4Mfs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ODH7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61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ySCc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7DWF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ckgn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62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A3kscAAADcAAAADwAAAGRycy9kb3ducmV2LnhtbESPS2vDMBCE74H+B7GFXkwst4c8nCih&#10;GAqF9pJHaXJbrI1laq1cS3Gcfx8VCjkOM/MNs1wPthE9db52rOA5zUAQl07XXCnY797GMxA+IGts&#10;HJOCK3lYrx5GS8y1u/CG+m2oRISwz1GBCaHNpfSlIYs+dS1x9E6usxii7CqpO7xEuG3kS5ZNpMWa&#10;44LBlgpD5c/2bBWUZ/Pxm3Dydazl5PtTFkNWHDZKPT0OrwsQgYZwD/+337WC6XwKf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0DeSxwAAANw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  <v:line id="Line 63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+j4M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eQrro1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+j4M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4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MGe8UAAADcAAAADwAAAGRycy9kb3ducmV2LnhtbESPQWvCQBSE70L/w/IKvYhu2oNtoquU&#10;gFCoF7Wi3h7ZZzaYfRuzq8Z/7woFj8PMfMNMZp2txYVaXzlW8D5MQBAXTldcKvhbzwdfIHxA1lg7&#10;JgU38jCbvvQmmGl35SVdVqEUEcI+QwUmhCaT0heGLPqha4ijd3CtxRBlW0rd4jXCbS0/kmQkLVYc&#10;Fww2lBsqjquzVVCcze+pz/3NvpKj7ULmXZLvlkq9vXbfYxCBuvAM/7d/tILPNIXH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MGe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5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euN8MAAADcAAAADwAAAGRycy9kb3ducmV2LnhtbERPz2vCMBS+C/sfwhvsIjZxhyK1UUZh&#10;ILiLneJ2ezRvTVnzUpuo3X+/HAY7fny/y+3kenGjMXSeNSwzBYK48abjVsPx/XWxAhEissHeM2n4&#10;oQDbzcOsxML4Ox/oVsdWpBAOBWqwMQ6FlKGx5DBkfiBO3JcfHcYEx1aaEe8p3PXyWalcOuw4NVgc&#10;qLLUfNdXp6G52v1lzvPTZyfz85usJlV9HLR+epxe1iAiTfFf/OfeGQ0rleanM+k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Hrjf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66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lFEcMAAADcAAAADwAAAGRycy9kb3ducmV2LnhtbESP0WrCQBRE3wv9h+UKvhSzUbCE1FWk&#10;EPDNav2Aa/YmG5q9G7JrEv16t1Do4zAzZ5jNbrKtGKj3jWMFyyQFQVw63XCt4PJdLDIQPiBrbB2T&#10;gjt52G1fXzaYazfyiYZzqEWEsM9RgQmhy6X0pSGLPnEdcfQq11sMUfa11D2OEW5buUrTd2mx4bhg&#10;sKNPQ+XP+WYVXOVQrR62K4psPR7x9jaYL6yUms+m/QeIQFP4D/+1D1pBli7h90w8AnL7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JRRH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67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n1ZcYAAADcAAAADwAAAGRycy9kb3ducmV2LnhtbESPT2vCQBTE7wW/w/IEL6Vu9CCSukqr&#10;CP5DqJX2+si+ZlOzb0N2TeK37xYEj8PM/IaZLTpbioZqXzhWMBomIIgzpwvOFZw/1y9TED4gaywd&#10;k4IbeVjMe08zTLVr+YOaU8hFhLBPUYEJoUql9Jkhi37oKuLo/bjaYoiyzqWusY1wW8pxkkykxYLj&#10;gsGKloayy+lqFewDXbfP+/ff485/m8N5K9uvVaPUoN+9vYII1IVH+N7eaAXTZAz/Z+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p9WX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6EE0C185" wp14:editId="3F6CEDEC">
            <wp:extent cx="4295775" cy="781050"/>
            <wp:effectExtent l="0" t="0" r="9525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B16" w:rsidRDefault="003C5085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7AA092" wp14:editId="1F6EE3DF">
                <wp:simplePos x="0" y="0"/>
                <wp:positionH relativeFrom="column">
                  <wp:posOffset>-74930</wp:posOffset>
                </wp:positionH>
                <wp:positionV relativeFrom="paragraph">
                  <wp:posOffset>33655</wp:posOffset>
                </wp:positionV>
                <wp:extent cx="3886200" cy="2103755"/>
                <wp:effectExtent l="0" t="0" r="0" b="0"/>
                <wp:wrapNone/>
                <wp:docPr id="404" name="Text Box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0" cy="2103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748"/>
                              <w:gridCol w:w="748"/>
                              <w:gridCol w:w="748"/>
                              <w:gridCol w:w="748"/>
                              <w:gridCol w:w="748"/>
                              <w:gridCol w:w="748"/>
                              <w:gridCol w:w="748"/>
                              <w:gridCol w:w="748"/>
                            </w:tblGrid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</w:tbl>
                          <w:p w:rsidR="00B40B16" w:rsidRDefault="00B40B16" w:rsidP="00B40B1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4" o:spid="_x0000_s1054" type="#_x0000_t202" style="position:absolute;margin-left:-5.9pt;margin-top:2.65pt;width:306pt;height:165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lE6ug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748"/>
                        <w:gridCol w:w="748"/>
                        <w:gridCol w:w="748"/>
                        <w:gridCol w:w="748"/>
                        <w:gridCol w:w="748"/>
                        <w:gridCol w:w="748"/>
                        <w:gridCol w:w="748"/>
                        <w:gridCol w:w="748"/>
                      </w:tblGrid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</w:tbl>
                    <w:p w:rsidR="00B40B16" w:rsidRDefault="00B40B16" w:rsidP="00B40B16"/>
                  </w:txbxContent>
                </v:textbox>
              </v:shape>
            </w:pict>
          </mc:Fallback>
        </mc:AlternateContent>
      </w:r>
    </w:p>
    <w:p w:rsidR="00B40B16" w:rsidRDefault="00B40B16"/>
    <w:p w:rsidR="003C5085" w:rsidRDefault="003C5085"/>
    <w:p w:rsidR="003C5085" w:rsidRDefault="003C5085"/>
    <w:p w:rsidR="003C5085" w:rsidRDefault="003C5085"/>
    <w:p w:rsidR="00B40B16" w:rsidRDefault="00B40B16"/>
    <w:p w:rsidR="00B40B16" w:rsidRPr="00B40B1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A1252E" wp14:editId="141C3CAA">
                <wp:simplePos x="0" y="0"/>
                <wp:positionH relativeFrom="column">
                  <wp:posOffset>3413760</wp:posOffset>
                </wp:positionH>
                <wp:positionV relativeFrom="paragraph">
                  <wp:posOffset>107950</wp:posOffset>
                </wp:positionV>
                <wp:extent cx="3276600" cy="304800"/>
                <wp:effectExtent l="0" t="0" r="0" b="0"/>
                <wp:wrapNone/>
                <wp:docPr id="405" name="Text Box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40B16" w:rsidRDefault="00B40B16" w:rsidP="00B40B16">
                            <w:r>
                              <w:t>Name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5" o:spid="_x0000_s1055" type="#_x0000_t202" style="position:absolute;margin-left:268.8pt;margin-top:8.5pt;width:258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" filled="f" stroked="f">
                <v:textbox>
                  <w:txbxContent>
                    <w:p w:rsidR="00B40B16" w:rsidRDefault="00B40B16" w:rsidP="00B40B16">
                      <w:r>
                        <w:t>Name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="00B40B16" w:rsidRPr="00B40B16">
        <w:rPr>
          <w:rFonts w:ascii="Times New Roman" w:eastAsia="Times New Roman" w:hAnsi="Times New Roman" w:cs="Times New Roman"/>
          <w:b/>
          <w:sz w:val="32"/>
          <w:szCs w:val="32"/>
        </w:rPr>
        <w:t>Algebra 2    6-8 Worksheet</w: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>Graph each function using transformation:</w: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 xml:space="preserve">1.     </w:t>
      </w:r>
      <w:r w:rsidRPr="00B40B1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780" w:dyaOrig="420">
          <v:shape id="_x0000_i1027" type="#_x0000_t75" style="width:89pt;height:21pt" o:ole="">
            <v:imagedata r:id="rId12" o:title=""/>
          </v:shape>
          <o:OLEObject Type="Embed" ProgID="Equation.DSMT4" ShapeID="_x0000_i1027" DrawAspect="Content" ObjectID="_1473506309" r:id="rId13"/>
        </w:object>
      </w:r>
      <w:r w:rsidRPr="00B40B16">
        <w:rPr>
          <w:rFonts w:ascii="Times New Roman" w:eastAsia="Times New Roman" w:hAnsi="Times New Roman" w:cs="Times New Roman"/>
          <w:sz w:val="24"/>
          <w:szCs w:val="24"/>
        </w:rPr>
        <w:tab/>
      </w:r>
      <w:r w:rsidRPr="00B40B16">
        <w:rPr>
          <w:rFonts w:ascii="Times New Roman" w:eastAsia="Times New Roman" w:hAnsi="Times New Roman" w:cs="Times New Roman"/>
          <w:sz w:val="24"/>
          <w:szCs w:val="24"/>
        </w:rPr>
        <w:tab/>
      </w:r>
      <w:r w:rsidRPr="00B40B16">
        <w:rPr>
          <w:rFonts w:ascii="Times New Roman" w:eastAsia="Times New Roman" w:hAnsi="Times New Roman" w:cs="Times New Roman"/>
          <w:sz w:val="24"/>
          <w:szCs w:val="24"/>
        </w:rPr>
        <w:tab/>
      </w:r>
      <w:r w:rsidRPr="00B40B16">
        <w:rPr>
          <w:rFonts w:ascii="Times New Roman" w:eastAsia="Times New Roman" w:hAnsi="Times New Roman" w:cs="Times New Roman"/>
          <w:sz w:val="24"/>
          <w:szCs w:val="24"/>
        </w:rPr>
        <w:tab/>
      </w:r>
      <w:r w:rsidRPr="00B40B16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40B16" w:rsidRPr="00B40B16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9F3E2C0" wp14:editId="2C4EBF5C">
                <wp:simplePos x="0" y="0"/>
                <wp:positionH relativeFrom="column">
                  <wp:posOffset>3377565</wp:posOffset>
                </wp:positionH>
                <wp:positionV relativeFrom="paragraph">
                  <wp:posOffset>81280</wp:posOffset>
                </wp:positionV>
                <wp:extent cx="2195195" cy="2195195"/>
                <wp:effectExtent l="38100" t="38100" r="71755" b="71755"/>
                <wp:wrapNone/>
                <wp:docPr id="338" name="Group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339" name="Group 4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340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341" name="Line 6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42" name="Group 7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343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344" name="Line 9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" name="Line 10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6" name="Line 11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7" name="Line 12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8" name="Line 13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9" name="Line 14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0" name="Line 15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" name="Line 16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2" name="Line 17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3" name="Line 18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" name="Line 19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5" name="Line 20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6" name="Line 21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7" name="Line 22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8" name="Line 23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9" name="Line 24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0" name="Line 25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" name="Line 26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2" name="Line 27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3" name="Line 28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4" name="Line 29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5" name="Line 30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6" name="Line 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7" name="Line 32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68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369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370" name="Line 35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1" name="Line 36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2" name="Line 37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3" name="Line 38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4" name="Line 39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5" name="Line 40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6" name="Line 41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7" name="Line 42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8" name="Line 43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9" name="Line 44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0" name="Line 45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1" name="Line 46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" name="Line 47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3" name="Line 48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" name="Line 49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5" name="Line 50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6" name="Line 51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52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8" name="Line 53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9" name="Line 54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0" name="Line 55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1" name="Line 56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2" name="Line 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93" name="Line 58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94" name="Line 59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60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6" name="Line 61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62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63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64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65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1" name="Line 66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67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8" o:spid="_x0000_s1026" style="position:absolute;margin-left:265.95pt;margin-top:6.4pt;width:172.85pt;height:172.85pt;z-index:25166028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">
                <v:group id="Group 4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<v:group id="Group 5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<v:line id="Line 6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qKI8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WT6Qj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aiiP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group id="Group 7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R2k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ukj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9HaRxgAAANwA&#10;AAAPAAAAAAAAAAAAAAAAAKoCAABkcnMvZG93bnJldi54bWxQSwUGAAAAAAQABAD6AAAAnQMAAAAA&#10;">
                      <v:group id="Group 8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      <v:line id="Line 9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0pu8UAAADcAAAADwAAAGRycy9kb3ducmV2LnhtbESPT2vCQBTE74V+h+UVehHd1EqQ6Col&#10;IAjtxX+ot0f2NRuafRuzq8Zv7wpCj8PM/IaZzjtbiwu1vnKs4GOQgCAunK64VLDdLPpjED4ga6wd&#10;k4IbeZjPXl+mmGl35RVd1qEUEcI+QwUmhCaT0heGLPqBa4ij9+taiyHKtpS6xWuE21oOkySVFiuO&#10;CwYbyg0Vf+uzVVCczfepx73dsZLp/kfmXZIfVkq9v3VfExCBuvAffraXWsHnaA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0pu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GMIM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A2fof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GMI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1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MSV8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bxN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MS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2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+3zM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uYvs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/t8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3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Ajvs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sk0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6Ajv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4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yGJ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shi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+5ZcIAAADcAAAADwAAAGRycy9kb3ducmV2LnhtbERPTYvCMBC9C/6HMIIX0dQVRbpGkYKw&#10;oBd1F93b0Mw2ZZtJbaLWf28OgsfH+16sWluJGzW+dKxgPEpAEOdOl1wo+D5uhnMQPiBrrByTggd5&#10;WC27nQWm2t15T7dDKEQMYZ+iAhNCnUrpc0MW/cjVxJH7c43FEGFTSN3gPYbbSn4kyUxaLDk2GKwp&#10;M5T/H65WQX4128uABz+/pZyddjJrk+y8V6rfa9efIAK14S1+ub+0gsk0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+5Z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6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Mc/s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yHcH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Mc/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GCic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YPi3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Rgo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0nEsYAAADcAAAADwAAAGRycy9kb3ducmV2LnhtbESPQWvCQBSE74L/YXlCL6KbVgwlzUZK&#10;oFBoL2pL7e2RfWaD2bdpdtX037uC4HGYmW+YfDXYVpyo941jBY/zBARx5XTDtYKv7dvsGYQPyBpb&#10;x6TgnzysivEox0y7M6/ptAm1iBD2GSowIXSZlL4yZNHPXUccvb3rLYYo+1rqHs8Rblv5lCSptNhw&#10;XDDYUWmoOmyOVkF1NB9/U55+/zYy/fmU5ZCUu7VSD5Ph9QVEoCHcw7f2u1awWC7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dJx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9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S/Zs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D2Pob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S/Z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0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a/cUAAADcAAAADwAAAGRycy9kb3ducmV2LnhtbESPT2vCQBTE74V+h+UVehHd1GKQ6Col&#10;IAjtxX+ot0f2NRuafRuzq8Zv7wpCj8PM/IaZzjtbiwu1vnKs4GOQgCAunK64VLDdLPpjED4ga6wd&#10;k4IbeZjPXl+mmGl35RVd1qEUEcI+QwUmhCaT0heGLPqBa4ij9+taiyHKtpS6xWuE21oOkySVFiuO&#10;CwYbyg0Vf+uzVVCczfepx73dsZLp/kfmXZIfVkq9v3VfExCBuvAffraXWsHnaA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ga/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1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qEis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bxN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qEi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YhEc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vs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mIR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m1Y8IAAADcAAAADwAAAGRycy9kb3ducmV2LnhtbERPTYvCMBC9C/6HMIIX0dQVRbpGkYKw&#10;oBd1F93b0Mw2ZZtJbaLWf28OgsfH+16sWluJGzW+dKxgPEpAEOdOl1wo+D5uhnMQPiBrrByTggd5&#10;WC27nQWm2t15T7dDKEQMYZ+iAhNCnUrpc0MW/cjVxJH7c43FEGFTSN3gPYbbSn4kyUxaLDk2GKwp&#10;M5T/H65WQX4128uABz+/pZyddjJrk+y8V6rfa9efIAK14S1+ub+0gsk0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m1Y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4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UQ+M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1EP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Nz2MEAAADcAAAADwAAAGRycy9kb3ducmV2LnhtbERPTYvCMBC9L/gfwgheZE1XoUjXKFJY&#10;EPSiq7h7G5qxKTaT2kSt/94cBI+P9z1bdLYWN2p95VjB1ygBQVw4XXGpYP/78zkF4QOyxtoxKXiQ&#10;h8W89zHDTLs7b+m2C6WIIewzVGBCaDIpfWHIoh+5hjhyJ9daDBG2pdQt3mO4reU4SVJpseLYYLCh&#10;3FBx3l2tguJq1pchDw//lUyPG5l3Sf63VWrQ75bfIAJ14S1+uVdawS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3PY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6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/WQ8YAAADcAAAADwAAAGRycy9kb3ducmV2LnhtbESPQWvCQBSE7wX/w/KEXqTZ2EKQ6Bok&#10;IAjtRW2x3h7Z12xo9m3MrjH9992C0OMwM98wq2K0rRio941jBfMkBUFcOd1wreD9uH1agPABWWPr&#10;mBT8kIdiPXlYYa7djfc0HEItIoR9jgpMCF0upa8MWfSJ64ij9+V6iyHKvpa6x1uE21Y+p2kmLTYc&#10;Fwx2VBqqvg9Xq6C6mtfLjGcf50ZmpzdZjmn5uVfqcTpuliACjeE/fG/vtIKXbA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v1k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7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1INM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qb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1IN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8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Htr8UAAADcAAAADwAAAGRycy9kb3ducmV2LnhtbESPQWvCQBSE70L/w/IKXkQ3VQglukoJ&#10;FAS9aJXq7ZF9ZoPZt2l21fjvXaHgcZiZb5jZorO1uFLrK8cKPkYJCOLC6YpLBbuf7+EnCB+QNdaO&#10;ScGdPCzmb70ZZtrdeEPXbShFhLDPUIEJocmk9IUhi37kGuLonVxrMUTZllK3eItwW8txkqTSYsVx&#10;wWBDuaHivL1YBcXFrP4GPNgfK5n+rmXeJflho1T/vfuaggjUhVf4v73UCibp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Htr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h128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byl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h12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TQQM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byl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TQQ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ZON8UAAADcAAAADwAAAGRycy9kb3ducmV2LnhtbESPT2vCQBTE70K/w/IKvYjZ2EKQ6Col&#10;UBDai/9Qb4/sMxuafZtmV02/vSsIHoeZ+Q0zW/S2ERfqfO1YwThJQRCXTtdcKdhuvkYTED4ga2wc&#10;k4J/8rCYvwxmmGt35RVd1qESEcI+RwUmhDaX0peGLPrEtcTRO7nOYoiyq6Tu8BrhtpHvaZpJizXH&#10;BYMtFYbK3/XZKijP5vtvyMPdsZbZ/kcWfVocVkq9vfafUxCB+vAMP9pLreAjy+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ZO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32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rrrM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CST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rrrM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33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dG8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qR0bwwAAANwAAAAP&#10;AAAAAAAAAAAAAAAAAKoCAABkcnMvZG93bnJldi54bWxQSwUGAAAAAAQABAD6AAAAmgMAAAAA&#10;">
                      <v:group id="Group 34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      <v:line id="Line 35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rlBc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sn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65QX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6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ZAns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oM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ZAn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7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Te6c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wP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Te6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8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h7csYAAADcAAAADwAAAGRycy9kb3ducmV2LnhtbESPT2vCQBTE70K/w/IKvQSzaQWV6Col&#10;UCi0F/+U6u2RfWZDs2/T7Brjt3cLBY/DzPyGWa4H24ieOl87VvCcZiCIS6drrhTsd2/jOQgfkDU2&#10;jknBlTysVw+jJebaXXhD/TZUIkLY56jAhNDmUvrSkEWfupY4eifXWQxRdpXUHV4i3DbyJcum0mLN&#10;ccFgS4Wh8md7tgrKs/n4TTj5OtZy+v0piyErDhulnh6H1wWIQEO4h//b71rBZDa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oe3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9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jBs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uYz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B4w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1Gnc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z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NRp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1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/Y6s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AyT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/Y6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2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N9ccUAAADcAAAADwAAAGRycy9kb3ducmV2LnhtbESPT2vCQBTE74V+h+UVehHd1IKR6Col&#10;IAjtxX+ot0f2NRuafRuzq8Zv7wpCj8PM/IaZzjtbiwu1vnKs4GOQgCAunK64VLDdLPpjED4ga6wd&#10;k4IbeZjPXl+mmGl35RVd1qEUEcI+QwUmhCaT0heGLPqBa4ij9+taiyHKtpS6xWuE21oOk2QkLVYc&#10;Fww2lBsq/tZnq6A4m+9Tj3u7YyVH+x+Zd0l+WCn1/tZ9TUAE6sJ/+NleagWfaQ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N9c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zpA8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sn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M6QP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4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BMmM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TJ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+VIs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iZp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+VI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6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MwucYAAADcAAAADwAAAGRycy9kb3ducmV2LnhtbESPQWvCQBSE7wX/w/IKvQSzsQUJ0VVK&#10;oFBoL6aKentkn9lg9m3Mrpr++26h0OMwM98wy/VoO3GjwbeOFczSDARx7XTLjYLt19s0B+EDssbO&#10;MSn4Jg/r1eRhiYV2d97QrQqNiBD2BSowIfSFlL42ZNGnrieO3skNFkOUQyP1gPcIt518zr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jML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GuzsYAAADcAAAADwAAAGRycy9kb3ducmV2LnhtbESPQWvCQBSE7wX/w/IKvQSzqQUJ0VVK&#10;oFBoL6aKentkn9lg9m3Mrpr++26h0OMwM98wy/VoO3GjwbeOFTynGQji2umWGwXbr7dpDsIHZI2d&#10;Y1LwTR7Wq8nDEgvt7ryhWxUaESHsC1RgQugLKX1tyKJPXU8cvZMbLIYoh0bqAe8Rbjs5y7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xrs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0LVcQAAADcAAAADwAAAGRycy9kb3ducmV2LnhtbESPQYvCMBSE74L/ITzBi6ypCiLVKFIQ&#10;BL3ouux6ezRvm7LNS22i1n9vhAWPw8x8wyxWra3EjRpfOlYwGiYgiHOnSy4UnD43HzMQPiBrrByT&#10;ggd5WC27nQWm2t35QLdjKESEsE9RgQmhTqX0uSGLfuhq4uj9usZiiLIppG7wHuG2kuMkmUqLJccF&#10;gzVlhvK/49UqyK9mdxnw4Otcyun3XmZtkv0clOr32vUcRKA2vMP/7a1WMJlN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tV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STIc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3ifT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STI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g2us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3ifT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g2u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ozc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Wssh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KqM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2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YNVs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WCUf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YNV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mZJM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iZp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mZJ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54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U8v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LPdA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U8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5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YD/8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2A//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6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qmZ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oO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qmZ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g4E8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wMo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g4E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58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SdiMYAAADcAAAADwAAAGRycy9kb3ducmV2LnhtbESPT2vCQBTE70K/w/IKvQSzaQXR6Col&#10;UCi0F/+U6u2RfWZDs2/T7Brjt3cLBY/DzPyGWa4H24ieOl87VvCcZiCIS6drrhTsd2/jGQgfkDU2&#10;jknBlTysVw+jJebaXXhD/TZUIkLY56jAhNDmUvrSkEWfupY4eifXWQxRdpXUHV4i3DbyJcum0mLN&#10;ccFgS4Wh8md7tgrKs/n4TTj5OtZy+v0piyErDhulnh6H1wWIQEO4h//b71rBZD6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knYj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59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0F/M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NBfz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60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GgZ8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BoGf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61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M+EM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jB5T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M+E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2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+bi8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fm4v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63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P+c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ru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AD/n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64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yqYsUAAADcAAAADwAAAGRycy9kb3ducmV2LnhtbESPQWvCQBSE74X+h+UVvIhuWkGa6Col&#10;IBT0olbU2yP7mg3Nvo3ZVeO/dwWhx2FmvmGm887W4kKtrxwreB8mIIgLpysuFfxsF4NPED4ga6wd&#10;k4IbeZjPXl+mmGl35TVdNqEUEcI+QwUmhCaT0heGLPqha4ij9+taiyHKtpS6xWuE21p+JMlYWqw4&#10;LhhsKDdU/G3OVkFxNstTn/u7YyXH+5XMuyQ/rJXqvXVfExCBuvAffra/tYJRm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yqY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5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ZbHcEAAADcAAAADwAAAGRycy9kb3ducmV2LnhtbERPTWsCMRC9F/wPYQQvUhNFRFajyIIg&#10;6EXbYr0Nm+lm6WaybqKu/94cCj0+3vdy3bla3KkNlWcN45ECQVx4U3Gp4fNj+z4HESKywdozaXhS&#10;gPWq97bEzPgHH+l+iqVIIRwy1GBjbDIpQ2HJYRj5hjhxP751GBNsS2lafKRwV8uJUjPpsOLUYLGh&#10;3FLxe7o5DcXN7q9DHn5dKjk7H2Teqfz7qPWg320WICJ18V/8594ZDVOV5qc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lsd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</v:group>
                <v:line id="Line 66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iwO8QAAADcAAAADwAAAGRycy9kb3ducmV2LnhtbESPwWrDMBBE74H+g9hALyGRE5pinMim&#10;BAy5tU37AVtrbZlYK2MpttuvrwqFHIeZecMci9l2YqTBt44VbDcJCOLK6ZYbBZ8f5ToF4QOyxs4x&#10;KfgmD0X+sDhipt3E7zReQiMihH2GCkwIfSalrwxZ9BvXE0evdoPFEOXQSD3gFOG2k7skeZYWW44L&#10;Bns6Gaqul5tV8CXHevdj+7JM99Mr3lajecNaqcfl/HIAEWgO9/B/+6wVPCVb+DsTj4D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GLA7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67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gAT8YAAADcAAAADwAAAGRycy9kb3ducmV2LnhtbESPQWvCQBSE74L/YXkFL6VulCKSukqr&#10;CFpLQSvt9ZF9zcZm34bsmsR/7woFj8PMfMPMFp0tRUO1LxwrGA0TEMSZ0wXnCo5f66cpCB+QNZaO&#10;ScGFPCzm/d4MU+1a3lNzCLmIEPYpKjAhVKmUPjNk0Q9dRRy9X1dbDFHWudQ1thFuSzlOkom0WHBc&#10;MFjR0lD2dzhbBbtA5+3j7u30+e5/zMdxK9vvVaPU4KF7fQERqAv38H97oxU8J2O4nYlH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4AE/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B89B2C" wp14:editId="5F25D953">
                <wp:simplePos x="0" y="0"/>
                <wp:positionH relativeFrom="column">
                  <wp:posOffset>-285750</wp:posOffset>
                </wp:positionH>
                <wp:positionV relativeFrom="paragraph">
                  <wp:posOffset>-2540</wp:posOffset>
                </wp:positionV>
                <wp:extent cx="3324225" cy="2447925"/>
                <wp:effectExtent l="0" t="0" r="0" b="9525"/>
                <wp:wrapNone/>
                <wp:docPr id="271" name="Text Box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47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</w:tbl>
                          <w:p w:rsidR="00B40B16" w:rsidRDefault="00B40B16" w:rsidP="00B40B1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1" o:spid="_x0000_s1056" type="#_x0000_t202" style="position:absolute;margin-left:-22.5pt;margin-top:-.2pt;width:261.75pt;height:192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vAXugIAAMU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</w:tbl>
                    <w:p w:rsidR="00B40B16" w:rsidRDefault="00B40B16" w:rsidP="00B40B16"/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A9122C" wp14:editId="5E2AFCDF">
                <wp:simplePos x="0" y="0"/>
                <wp:positionH relativeFrom="column">
                  <wp:posOffset>5901690</wp:posOffset>
                </wp:positionH>
                <wp:positionV relativeFrom="paragraph">
                  <wp:posOffset>-6350</wp:posOffset>
                </wp:positionV>
                <wp:extent cx="930275" cy="1327785"/>
                <wp:effectExtent l="0" t="0" r="22225" b="19050"/>
                <wp:wrapNone/>
                <wp:docPr id="403" name="Text Box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0B16" w:rsidRDefault="00B40B16" w:rsidP="00B40B16">
                            <w:r>
                              <w:t>Domain:</w:t>
                            </w:r>
                          </w:p>
                          <w:p w:rsidR="00B40B16" w:rsidRDefault="00B40B16" w:rsidP="00B40B16"/>
                          <w:p w:rsidR="00B40B16" w:rsidRDefault="00B40B16" w:rsidP="00B40B16"/>
                          <w:p w:rsidR="00B40B16" w:rsidRDefault="00B40B16" w:rsidP="00B40B16"/>
                          <w:p w:rsidR="00B40B16" w:rsidRDefault="00B40B16" w:rsidP="00B40B16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03" o:spid="_x0000_s1057" type="#_x0000_t202" style="position:absolute;margin-left:464.7pt;margin-top:-.5pt;width:73.25pt;height:104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" strokecolor="white">
                <v:textbox style="mso-fit-shape-to-text:t">
                  <w:txbxContent>
                    <w:p w:rsidR="00B40B16" w:rsidRDefault="00B40B16" w:rsidP="00B40B16">
                      <w:r>
                        <w:t>Domain:</w:t>
                      </w:r>
                    </w:p>
                    <w:p w:rsidR="00B40B16" w:rsidRDefault="00B40B16" w:rsidP="00B40B16"/>
                    <w:p w:rsidR="00B40B16" w:rsidRDefault="00B40B16" w:rsidP="00B40B16"/>
                    <w:p w:rsidR="00B40B16" w:rsidRDefault="00B40B16" w:rsidP="00B40B16"/>
                    <w:p w:rsidR="00B40B16" w:rsidRDefault="00B40B16" w:rsidP="00B40B16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 xml:space="preserve">2.     </w:t>
      </w:r>
      <w:r w:rsidRPr="00B40B1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860" w:dyaOrig="420">
          <v:shape id="_x0000_i1028" type="#_x0000_t75" style="width:93pt;height:21pt" o:ole="">
            <v:imagedata r:id="rId14" o:title=""/>
          </v:shape>
          <o:OLEObject Type="Embed" ProgID="Equation.DSMT4" ShapeID="_x0000_i1028" DrawAspect="Content" ObjectID="_1473506310" r:id="rId15"/>
        </w:object>
      </w:r>
    </w:p>
    <w:p w:rsidR="00B40B16" w:rsidRPr="00B40B1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56143BA" wp14:editId="4F6FFC1A">
                <wp:simplePos x="0" y="0"/>
                <wp:positionH relativeFrom="column">
                  <wp:posOffset>5869305</wp:posOffset>
                </wp:positionH>
                <wp:positionV relativeFrom="paragraph">
                  <wp:posOffset>128928</wp:posOffset>
                </wp:positionV>
                <wp:extent cx="930275" cy="1327785"/>
                <wp:effectExtent l="0" t="0" r="22225" b="19050"/>
                <wp:wrapNone/>
                <wp:docPr id="272" name="Text Box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0B16" w:rsidRDefault="00B40B16" w:rsidP="00B40B16">
                            <w:r>
                              <w:t>Domain:</w:t>
                            </w:r>
                          </w:p>
                          <w:p w:rsidR="00B40B16" w:rsidRDefault="00B40B16" w:rsidP="00B40B16"/>
                          <w:p w:rsidR="00B40B16" w:rsidRDefault="00B40B16" w:rsidP="00B40B16"/>
                          <w:p w:rsidR="00B40B16" w:rsidRDefault="00B40B16" w:rsidP="00B40B16"/>
                          <w:p w:rsidR="00B40B16" w:rsidRDefault="00B40B16" w:rsidP="00B40B16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72" o:spid="_x0000_s1058" type="#_x0000_t202" style="position:absolute;margin-left:462.15pt;margin-top:10.15pt;width:73.25pt;height:104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" strokecolor="white">
                <v:textbox style="mso-fit-shape-to-text:t">
                  <w:txbxContent>
                    <w:p w:rsidR="00B40B16" w:rsidRDefault="00B40B16" w:rsidP="00B40B16">
                      <w:r>
                        <w:t>Domain:</w:t>
                      </w:r>
                    </w:p>
                    <w:p w:rsidR="00B40B16" w:rsidRDefault="00B40B16" w:rsidP="00B40B16"/>
                    <w:p w:rsidR="00B40B16" w:rsidRDefault="00B40B16" w:rsidP="00B40B16"/>
                    <w:p w:rsidR="00B40B16" w:rsidRDefault="00B40B16" w:rsidP="00B40B16"/>
                    <w:p w:rsidR="00B40B16" w:rsidRDefault="00B40B16" w:rsidP="00B40B16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3EB8EB3" wp14:editId="2ECE5839">
                <wp:simplePos x="0" y="0"/>
                <wp:positionH relativeFrom="column">
                  <wp:posOffset>3472815</wp:posOffset>
                </wp:positionH>
                <wp:positionV relativeFrom="paragraph">
                  <wp:posOffset>138430</wp:posOffset>
                </wp:positionV>
                <wp:extent cx="2195195" cy="2195195"/>
                <wp:effectExtent l="38100" t="38100" r="71755" b="71755"/>
                <wp:wrapNone/>
                <wp:docPr id="273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274" name="Group 71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275" name="Group 72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276" name="Line 73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77" name="Group 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278" name="Group 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279" name="Line 76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0" name="Line 77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1" name="Line 78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2" name="Line 79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" name="Line 80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4" name="Line 81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5" name="Line 82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6" name="Line 83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7" name="Line 84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8" name="Line 85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9" name="Line 86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0" name="Line 87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1" name="Line 88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2" name="Line 89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3" name="Line 90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" name="Line 91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5" name="Line 92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6" name="Line 93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7" name="Line 94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8" name="Line 95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9" name="Line 96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0" name="Line 97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1" name="Line 98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02" name="Line 99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03" name="Group 1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304" name="Group 1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305" name="Line 102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6" name="Line 103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7" name="Line 104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8" name="Line 105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9" name="Line 106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0" name="Line 107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1" name="Line 108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2" name="Line 109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3" name="Line 110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4" name="Line 111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5" name="Line 112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6" name="Line 113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7" name="Line 114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" name="Line 115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9" name="Line 116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0" name="Line 117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1" name="Line 118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2" name="Line 119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" name="Line 120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4" name="Line 121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5" name="Line 122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" name="Line 123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7" name="Line 124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28" name="Line 125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29" name="Line 126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Line 127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31" name="Line 128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Line 129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Line 130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Line 131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Line 132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36" name="Line 133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34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3" o:spid="_x0000_s1026" style="position:absolute;margin-left:273.45pt;margin-top:10.9pt;width:172.85pt;height:172.85pt;z-index:251663360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">
                <v:group id="Group 71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group id="Group 72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line id="Line 73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7Xd8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sFkmsH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7Xd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74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    <v:group id="Group 75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    <v:line id="Line 76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FDBc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58x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hQw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7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6av8EAAADcAAAADwAAAGRycy9kb3ducmV2LnhtbERPy4rCMBTdC/5DuIIb0XRciHRMixQG&#10;BmY2vtDZXZprU2xuOk3U+vdmIbg8nPcq720jbtT52rGCj1kCgrh0uuZKwX73NV2C8AFZY+OYFDzI&#10;Q54NBytMtbvzhm7bUIkYwj5FBSaENpXSl4Ys+plriSN3dp3FEGFXSd3hPYbbRs6TZCEt1hwbDLZU&#10;GCov26tVUF7Nz/+EJ4e/Wi6Ov7Lok+K0UWo86tefIAL14S1+ub+1gvkyzo9n4hGQ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jpq/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8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I/JMUAAADcAAAADwAAAGRycy9kb3ducmV2LnhtbESPQWvCQBSE7wX/w/KEXkQ35hAkukoJ&#10;CIX2EltRb4/sMxuafRuza0z/fbdQ6HGYmW+YzW60rRio941jBctFAoK4crrhWsHnx36+AuEDssbW&#10;MSn4Jg+77eRpg7l2Dy5pOIRaRAj7HBWYELpcSl8ZsugXriOO3tX1FkOUfS11j48It61MkySTFhuO&#10;CwY7KgxVX4e7VVDdzdttxrPjpZHZ6V0WY1KcS6Wep+PLGkSgMfyH/9qvWkG6WsLvmXg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8I/J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9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ChU8YAAADcAAAADwAAAGRycy9kb3ducmV2LnhtbESPQWvCQBSE74X+h+UVegm6aQ4hRFcp&#10;gYLQXowtbW+P7Gs2NPs2ZleN/94VBI/DzHzDLNeT7cWRRt85VvAyT0EQN0533Cr43L3NChA+IGvs&#10;HZOCM3lYrx4fllhqd+ItHevQighhX6ICE8JQSukbQxb93A3E0ftzo8UQ5dhKPeIpwm0vszTNpcWO&#10;44LBgSpDzX99sAqag3nfJ5x8/XYy//6Q1ZRWP1ulnp+m1wWIQFO4h2/tjVaQFRlcz8QjIF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QoV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0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wEyMYAAADcAAAADwAAAGRycy9kb3ducmV2LnhtbESPQWvCQBSE7wX/w/IKvQSzqQUJ0VVK&#10;oFBoL6aKentkn9lg9m3Mrpr++26h0OMwM98wy/VoO3GjwbeOFTynGQji2umWGwXbr7dpDsIHZI2d&#10;Y1LwTR7Wq8nDEgvt7ryhWxUaESHsC1RgQugLKX1tyKJPXU8cvZMbLIYoh0bqAe8Rbjs5y7K5tNhy&#10;XDDYU2moPldXq6C+mo9Lwsnu2Mr5/lOWY1YeNko9PY6vCxCBxvAf/mu/awWz/AV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cBM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1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WcvMYAAADcAAAADwAAAGRycy9kb3ducmV2LnhtbESPQWvCQBSE7wX/w/IKvQSzqRQJ0VVK&#10;oFBoL6aKentkn9lg9m3Mrpr++26h0OMwM98wy/VoO3GjwbeOFTynGQji2umWGwXbr7dpDsIHZI2d&#10;Y1LwTR7Wq8nDEgvt7ryhWxUaESHsC1RgQugLKX1tyKJPXU8cvZMbLIYoh0bqAe8Rbjs5y7K5tNhy&#10;XDDYU2moPldXq6C+mo9Lwsnu2Mr5/lOWY1YeNko9PY6vCxCBxvAf/mu/awWz/AV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1nL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2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k5J8YAAADcAAAADwAAAGRycy9kb3ducmV2LnhtbESPQWvCQBSE7wX/w/IKvQSzqVAJ0VVK&#10;oFBoL6aKentkn9lg9m3Mrpr++26h0OMwM98wy/VoO3GjwbeOFTynGQji2umWGwXbr7dpDsIHZI2d&#10;Y1LwTR7Wq8nDEgvt7ryhWxUaESHsC1RgQugLKX1tyKJPXU8cvZMbLIYoh0bqAe8Rbjs5y7K5tNhy&#10;XDDYU2moPldXq6C+mo9Lwsnu2Mr5/lOWY1YeNko9PY6vCxCBxvAf/mu/awWz/AV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5OS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3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unUMYAAADcAAAADwAAAGRycy9kb3ducmV2LnhtbESPQWvCQBSE74X+h+UVehHdmEOQ6Col&#10;UBDsJbFie3tkX7Oh2bcxu8b033eFQo/DzHzDbHaT7cRIg28dK1guEhDEtdMtNwrej6/zFQgfkDV2&#10;jknBD3nYbR8fNphrd+OSxio0IkLY56jAhNDnUvrakEW/cD1x9L7cYDFEOTRSD3iLcNvJNEkyabHl&#10;uGCwp8JQ/V1drYL6ag6XGc9On63Mzm+ymJLio1Tq+Wl6WYMINIX/8F97rxWkqwzuZ+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rp1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4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cCy8YAAADcAAAADwAAAGRycy9kb3ducmV2LnhtbESPQWvCQBSE7wX/w/IKvYhumoOV6Col&#10;UCi0l1hFvT2yz2ww+zZmNyb9991CocdhZr5h1tvRNuJOna8dK3ieJyCIS6drrhTsv95mSxA+IGts&#10;HJOCb/Kw3Uwe1phpN3BB912oRISwz1CBCaHNpPSlIYt+7lri6F1cZzFE2VVSdzhEuG1kmiQLabHm&#10;uGCwpdxQed31VkHZm4/blKeHcy0Xx0+Zj0l+KpR6ehxfVyACjeE//Nd+1wrS5Qv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nAs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5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iWucEAAADcAAAADwAAAGRycy9kb3ducmV2LnhtbERPy4rCMBTdC/5DuIIb0XRciHRMixQG&#10;BmY2vtDZXZprU2xuOk3U+vdmIbg8nPcq720jbtT52rGCj1kCgrh0uuZKwX73NV2C8AFZY+OYFDzI&#10;Q54NBytMtbvzhm7bUIkYwj5FBSaENpXSl4Ys+plriSN3dp3FEGFXSd3hPYbbRs6TZCEt1hwbDLZU&#10;GCov26tVUF7Nz/+EJ4e/Wi6Ov7Lok+K0UWo86tefIAL14S1+ub+1gvkyro1n4hGQ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+Ja5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86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QzIsQAAADcAAAADwAAAGRycy9kb3ducmV2LnhtbESPT4vCMBTE78J+h/AWvIimehCtRlkK&#10;C4Je/Meut0fzbMo2L90mav32RhA8DjPzG2a+bG0lrtT40rGC4SABQZw7XXKh4LD/7k9A+ICssXJM&#10;Cu7kYbn46Mwx1e7GW7ruQiEihH2KCkwIdSqlzw1Z9ANXE0fv7BqLIcqmkLrBW4TbSo6SZCwtlhwX&#10;DNaUGcr/dherIL+Y9X+Pe8dTKcc/G5m1Sfa7Var72X7NQARqwzv8aq+0gtFkCs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tDMi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87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cMYs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jGdxfj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Vwxi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88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up+c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aOvI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up+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9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k3jsYAAADcAAAADwAAAGRycy9kb3ducmV2LnhtbESPQWvCQBSE7wX/w/IEL9JszEFqdA0S&#10;EAr1om2x3h7Z12xo9m3MrjH9991CocdhZr5hNsVoWzFQ7xvHChZJCoK4crrhWsHb6/7xCYQPyBpb&#10;x6TgmzwU28nDBnPt7nyk4RRqESHsc1RgQuhyKX1lyKJPXEccvU/XWwxR9rXUPd4j3LYyS9OltNhw&#10;XDDYUWmo+jrdrILqZl6uc56/Xxq5PB9kOablx1Gp2XTcrUEEGsN/+K/9rBVkqwx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JN4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90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SFc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gMo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YWSF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1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wKYc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gMo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mwKY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Cv+s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gMo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Cv+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Ixjc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WDynsH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Ixj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4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6UFs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58hn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+lB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95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EAZM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jGdxbT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QB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96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2l/8YAAADcAAAADwAAAGRycy9kb3ducmV2LnhtbESPQWvCQBSE7wX/w/IKvYhumoPU6Col&#10;UCi0l1hFvT2yz2ww+zZmNyb9991CocdhZr5h1tvRNuJOna8dK3ieJyCIS6drrhTsv95mLyB8QNbY&#10;OCYF3+Rhu5k8rDHTbuCC7rtQiQhhn6ECE0KbSelLQxb93LXE0bu4zmKIsquk7nCIcNvINEkW0mLN&#10;ccFgS7mh8rrrrYKyNx+3KU8P51oujp8yH5P8VCj19Di+rkAEGsN/+K/9rhWkyyX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tpf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97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yWeMEAAADcAAAADwAAAGRycy9kb3ducmV2LnhtbERPTWsCMRC9F/wPYQQvUhMVRFajyIIg&#10;6EXbYr0Nm+lm6WaybqKu/94cCj0+3vdy3bla3KkNlWcN45ECQVx4U3Gp4fNj+z4HESKywdozaXhS&#10;gPWq97bEzPgHH+l+iqVIIRwy1GBjbDIpQ2HJYRj5hjhxP751GBNsS2lafKRwV8uJUjPpsOLUYLGh&#10;3FLxe7o5DcXN7q9DHn5dKjk7H2Teqfz7qPWg320WICJ18V/8594ZDVOV5qc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vJZ4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98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Az48UAAADcAAAADwAAAGRycy9kb3ducmV2LnhtbESPT2sCMRTE7wW/Q3iFXkQTWxBZjVIW&#10;BKG9+A/19tg8N4ubl3UTdfvtm4LQ4zAzv2Fmi87V4k5tqDxrGA0VCOLCm4pLDbvtcjABESKywdoz&#10;afihAIt572WGmfEPXtN9E0uRIBwy1GBjbDIpQ2HJYRj6hjh5Z986jEm2pTQtPhLc1fJdqbF0WHFa&#10;sNhQbqm4bG5OQ3GzX9c+9/enSo4P3zLvVH5ca/322n1OQUTq4n/42V4ZDR9qBH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Az4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99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KtlMQAAADcAAAADwAAAGRycy9kb3ducmV2LnhtbESPQWsCMRSE7wX/Q3gFL6KJFkRWo5QF&#10;oVAvWkW9PTbPzeLmZd1E3f77plDocZiZb5jFqnO1eFAbKs8axiMFgrjwpuJSw/5rPZyBCBHZYO2Z&#10;NHxTgNWy97LAzPgnb+mxi6VIEA4ZarAxNpmUobDkMIx8Q5y8i28dxiTbUpoWnwnuajlRaiodVpwW&#10;LDaUWyquu7vTUNzt523Ag8O5ktPjRuadyk9brfuv3fscRKQu/of/2h9Gw5uawO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q2UxAAAANw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00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<v:group id="Group 101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vyvs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yjC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78r7FAAAA3AAA&#10;AA8AAAAAAAAAAAAAAAAAqgIAAGRycy9kb3ducmV2LnhtbFBLBQYAAAAABAAEAPoAAACcAwAAAAA=&#10;">
                        <v:line id="Line 102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s14MYAAADcAAAADwAAAGRycy9kb3ducmV2LnhtbESPT2sCMRTE74V+h/AEL6JJLS6yGqUs&#10;FArtxT+lentsnpvFzct2E3X77ZuC0OMwM79hluveNeJKXag9a3iaKBDEpTc1Vxr2u9fxHESIyAYb&#10;z6ThhwKsV48PS8yNv/GGrttYiQThkKMGG2ObSxlKSw7DxLfEyTv5zmFMsquk6fCW4K6RU6Uy6bDm&#10;tGCxpcJSed5enIbyYt+/Rzz6PNYy+/qQRa+Kw0br4aB/WYCI1Mf/8L39ZjQ8qx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LNe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3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mrl8UAAADcAAAADwAAAGRycy9kb3ducmV2LnhtbESPQWsCMRSE74X+h/AKvYgmVljKapSy&#10;IAjtRWtRb4/Nc7N087Juoq7/3giFHoeZ+YaZLXrXiAt1ofasYTxSIIhLb2quNGy/l8N3ECEiG2w8&#10;k4YbBVjMn59mmBt/5TVdNrESCcIhRw02xjaXMpSWHIaRb4mTd/Sdw5hkV0nT4TXBXSPflMqkw5rT&#10;gsWWCkvl7+bsNJRn+3ka8ODnUMts9yWLXhX7tdavL/3HFESkPv6H/9oro2GiMnicS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xmrl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4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UODMUAAADcAAAADwAAAGRycy9kb3ducmV2LnhtbESPQWsCMRSE74L/ITyhF6mJFWzZGkUW&#10;hEK9aFva3h6b52Zx87Juoq7/3giCx2FmvmFmi87V4kRtqDxrGI8UCOLCm4pLDd9fq+c3ECEiG6w9&#10;k4YLBVjM+70ZZsafeUOnbSxFgnDIUIONscmkDIUlh2HkG+Lk7XzrMCbZltK0eE5wV8sXpabSYcVp&#10;wWJDuaVivz06DcXRfh6GPPz5r+T0dy3zTuV/G62fBt3yHUSkLj7C9/aH0TBRr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UOD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5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qafsEAAADcAAAADwAAAGRycy9kb3ducmV2LnhtbERPTWsCMRC9F/wPYQQvUhMVRFajyIIg&#10;6EXbYr0Nm+lm6WaybqKu/94cCj0+3vdy3bla3KkNlWcN45ECQVx4U3Gp4fNj+z4HESKywdozaXhS&#10;gPWq97bEzPgHH+l+iqVIIRwy1GBjbDIpQ2HJYRj5hjhxP751GBNsS2lafKRwV8uJUjPpsOLUYLGh&#10;3FLxe7o5DcXN7q9DHn5dKjk7H2Teqfz7qPWg320WICJ18V/8594ZDVOV1qY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ypp+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6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Y/5cUAAADcAAAADwAAAGRycy9kb3ducmV2LnhtbESPQWsCMRSE74L/ITyhF6mJFaTdGkUW&#10;hEK9aFva3h6b52Zx87Juoq7/3giCx2FmvmFmi87V4kRtqDxrGI8UCOLCm4pLDd9fq+dXECEiG6w9&#10;k4YLBVjM+70ZZsafeUOnbSxFgnDIUIONscmkDIUlh2HkG+Lk7XzrMCbZltK0eE5wV8sXpabSYcVp&#10;wWJDuaVivz06DcXRfh6GPPz5r+T0dy3zTuV/G62fBt3yHUSkLj7C9/aH0TBRb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Y/5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7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UApcEAAADcAAAADwAAAGRycy9kb3ducmV2LnhtbERPy4rCMBTdC/5DuIIb0VQHRKpRpCAM&#10;zGx8oe4uzbUpNje1idr5+8lCcHk478WqtZV4UuNLxwrGowQEce50yYWCw34znIHwAVlj5ZgU/JGH&#10;1bLbWWCq3Yu39NyFQsQQ9ikqMCHUqZQ+N2TRj1xNHLmrayyGCJtC6gZfMdxWcpIkU2mx5NhgsKbM&#10;UH7bPayC/GF+7gMeHC+lnJ5+ZdYm2XmrVL/XrucgArXhI367v7WCr3GcH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ZQCl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8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mlPsUAAADcAAAADwAAAGRycy9kb3ducmV2LnhtbESPQWvCQBSE74X+h+UVvIjZpIKU6Col&#10;IAj1olWqt0f2mQ1m36bZVeO/d4VCj8PMfMPMFr1txJU6XztWkCUpCOLS6ZorBbvv5egDhA/IGhvH&#10;pOBOHhbz15cZ5trdeEPXbahEhLDPUYEJoc2l9KUhiz5xLXH0Tq6zGKLsKqk7vEW4beR7mk6kxZrj&#10;gsGWCkPleXuxCsqL+fod8nB/rOXkZy2LPi0OG6UGb/3nFESgPvyH/9orrWCcZfA8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SmlP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9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s7Sc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Xg4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+ztJ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0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ee0sYAAADcAAAADwAAAGRycy9kb3ducmV2LnhtbESPQWvCQBSE7wX/w/KEXsRsbEBKmlUk&#10;IBTaS9TSentkX7PB7NuYXTX9992C0OMwM98wxXq0nbjS4FvHChZJCoK4drrlRsFhv50/g/ABWWPn&#10;mBT8kIf1avJQYK7djSu67kIjIoR9jgpMCH0upa8NWfSJ64mj9+0GiyHKoZF6wFuE204+pelSWmw5&#10;LhjsqTRUn3YXq6C+mLfzjGcfx1YuP99lOablV6XU43TcvIAINIb/8L39qhVkiwz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3nt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11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4Gps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WT0RT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eBq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12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KjPc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ymsL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KjP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13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A9SsYAAADcAAAADwAAAGRycy9kb3ducmV2LnhtbESPQWvCQBSE7wX/w/KEXqTZ2EKQ6Bok&#10;IAjtRW2x3h7Z12xo9m3MrjH9992C0OMwM98wq2K0rRio941jBfMkBUFcOd1wreD9uH1agPABWWPr&#10;mBT8kIdiPXlYYa7djfc0HEItIoR9jgpMCF0upa8MWfSJ64ij9+V6iyHKvpa6x1uE21Y+p2kmLTYc&#10;Fwx2VBqqvg9Xq6C6mtfLjGcf50ZmpzdZjmn5uVfqcTpuliACjeE/fG/vtIKXe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APU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14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yY0c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oMIH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yY0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15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MMo8EAAADcAAAADwAAAGRycy9kb3ducmV2LnhtbERPy4rCMBTdC/5DuIIb0VQHRKpRpCAM&#10;zGx8oe4uzbUpNje1idr5+8lCcHk478WqtZV4UuNLxwrGowQEce50yYWCw34znIHwAVlj5ZgU/JGH&#10;1bLbWWCq3Yu39NyFQsQQ9ikqMCHUqZQ+N2TRj1xNHLmrayyGCJtC6gZfMdxWcpIkU2mx5NhgsKbM&#10;UH7bPayC/GF+7gMeHC+lnJ5+ZdYm2XmrVL/XrucgArXhI367v7WCr3FcG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Ewyj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16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+pO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oMIX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1+pO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17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nKGMEAAADcAAAADwAAAGRycy9kb3ducmV2LnhtbERPy4rCMBTdC/5DuIIbGVMdEOkYRQqC&#10;oBtf6OwuzZ2m2NzUJmr9+8lCcHk479mitZV4UONLxwpGwwQEce50yYWC42H1NQXhA7LGyjEpeJGH&#10;xbzbmWGq3ZN39NiHQsQQ9ikqMCHUqZQ+N2TRD11NHLk/11gMETaF1A0+Y7it5DhJJtJiybHBYE2Z&#10;ofy6v1sF+d1sbgMenH5LOTlvZdYm2WWnVL/XLn9ABGrDR/x2r7WC73G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coY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18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Vvg8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Xg0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W+D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9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fx9MYAAADcAAAADwAAAGRycy9kb3ducmV2LnhtbESPQWvCQBSE7wX/w/IEL9JsmoJIdA0S&#10;KBTqRatYb4/sazY0+zZm15j++26h0OMwM98w62K0rRio941jBU9JCoK4crrhWsHx/eVxCcIHZI2t&#10;Y1LwTR6KzeRhjbl2d97TcAi1iBD2OSowIXS5lL4yZNEnriOO3qfrLYYo+1rqHu8RbluZpelCWmw4&#10;LhjsqDRUfR1uVkF1M2/XOc9Pl0YuzjtZjmn5sVdqNh23KxCBxvAf/mu/agXPWQ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X8f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20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tUb8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Xg0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21Rv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1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LMG8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YLp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yzB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22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5pgM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YLp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+aY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23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z398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qa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z39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24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BSbM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wMIb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+BSb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125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/GHsEAAADcAAAADwAAAGRycy9kb3ducmV2LnhtbERPy4rCMBTdC/5DuIIbGVMdEOkYRQqC&#10;oBtf6OwuzZ2m2NzUJmr9+8lCcHk479mitZV4UONLxwpGwwQEce50yYWC42H1NQXhA7LGyjEpeJGH&#10;xbzbmWGq3ZN39NiHQsQQ9ikqMCHUqZQ+N2TRD11NHLk/11gMETaF1A0+Y7it5DhJJtJiybHBYE2Z&#10;ofy6v1sF+d1sbgMenH5LOTlvZdYm2WWnVL/XLn9ABGrDR/x2r7WC73F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f8YewQAAANwAAAAPAAAAAAAAAAAAAAAA&#10;AKECAABkcnMvZG93bnJldi54bWxQSwUGAAAAAAQABAD5AAAAjwMAAAAA&#10;" strokeweight=".5pt">
                        <v:stroke startarrowwidth="narrow" startarrowlength="short" endarrowwidth="narrow" endarrowlength="short"/>
                      </v:line>
                    </v:group>
                    <v:line id="Line 126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Njhc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wM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TNjhc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127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BcxcIAAADcAAAADwAAAGRycy9kb3ducmV2LnhtbERPy4rCMBTdC/5DuIIbsakKMlSjDAVB&#10;0I2PYcbdpbk2ZZqb2kTt/P1kIbg8nPdy3dlaPKj1lWMFkyQFQVw4XXGp4HzajD9A+ICssXZMCv7I&#10;w3rV7y0x0+7JB3ocQyliCPsMFZgQmkxKXxiy6BPXEEfu6lqLIcK2lLrFZwy3tZym6VxarDg2GGwo&#10;N1T8Hu9WQXE3u9uIR1+XSs6/9zLv0vznoNRw0H0uQATqwlv8cm+1gtkszo9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BcxcIAAADcAAAADwAAAAAAAAAAAAAA&#10;AAChAgAAZHJzL2Rvd25yZXYueG1sUEsFBgAAAAAEAAQA+QAAAJADAAAAAA==&#10;" strokeweight=".5pt">
                      <v:stroke startarrowwidth="narrow" startarrowlength="short" endarrowwidth="narrow" endarrowlength="short"/>
                    </v:line>
                  </v:group>
                  <v:line id="Line 128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z5XsYAAADcAAAADwAAAGRycy9kb3ducmV2LnhtbESPQWvCQBSE7wX/w/KEXsRsbEBKmlUk&#10;IBTaS9TSentkX7PB7NuYXTX9992C0OMwM98wxXq0nbjS4FvHChZJCoK4drrlRsFhv50/g/ABWWPn&#10;mBT8kIf1avJQYK7djSu67kIjIoR9jgpMCH0upa8NWfSJ64mj9+0GiyHKoZF6wFuE204+pelSWmw5&#10;LhjsqTRUn3YXq6C+mLfzjGcfx1YuP99lOablV6XU43TcvIAINIb/8L39qhVk2QL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c+V7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29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5nKc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Xg8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Tmcp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30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LCssYAAADcAAAADwAAAGRycy9kb3ducmV2LnhtbESPzWrDMBCE74W8g9hAL6GWW0MIThQT&#10;DIVCe8kfaW6LtbVMrZVjKY779lUh0OMwM98wq2K0rRio941jBc9JCoK4crrhWsFh//q0AOEDssbW&#10;MSn4IQ/FevKwwly7G29p2IVaRAj7HBWYELpcSl8ZsugT1xFH78v1FkOUfS11j7cIt618SdO5tNhw&#10;XDDYUWmo+t5drYLqat4vM54dz42cnz5kOabl51apx+m4WYIINIb/8L39phVkW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CwrL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31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taxsYAAADcAAAADwAAAGRycy9kb3ducmV2LnhtbESPQWvCQBSE74L/YXlCL6KbVgklzUZK&#10;oFBoL2pL7e2RfWaD2bdpdtX037uC4HGYmW+YfDXYVpyo941jBY/zBARx5XTDtYKv7dvsGYQPyBpb&#10;x6TgnzysivEox0y7M6/ptAm1iBD2GSowIXSZlL4yZNHPXUccvb3rLYYo+1rqHs8Rblv5lCSptNhw&#10;XDDYUWmoOmyOVkF1NB9/U55+/zYy/fmU5ZCUu7VSD5Ph9QVEoCHcw7f2u1awWCzh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rWsb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32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f/XcYAAADcAAAADwAAAGRycy9kb3ducmV2LnhtbESPQWvCQBSE74L/YXlCL6KbVgwlzUZK&#10;oFBoL2pL7e2RfWaD2bdpdtX037uC4HGYmW+YfDXYVpyo941jBY/zBARx5XTDtYKv7dvsGYQPyBpb&#10;x6TgnzysivEox0y7M6/ptAm1iBD2GSowIXSZlL4yZNHPXUccvb3rLYYo+1rqHs8Rblv5lCSptNhw&#10;XDDYUWmoOmyOVkF1NB9/U55+/zYy/fmU5ZCUu7VSD5Ph9QVEoCHcw7f2u1awWCzh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n/13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133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cvl8MAAADcAAAADwAAAGRycy9kb3ducmV2LnhtbESP0WrCQBRE3wv+w3KFvhTdqFQkuooI&#10;gb7Vqh9wzd5kg9m7Ibsm0a/vCoU+DjNzhtnsBluLjlpfOVYwmyYgiHOnKy4VXM7ZZAXCB2SNtWNS&#10;8CAPu+3obYOpdj3/UHcKpYgQ9ikqMCE0qZQ+N2TRT11DHL3CtRZDlG0pdYt9hNtazpNkKS1WHBcM&#10;NnQwlN9Od6vgKrti/rRNlq0++2+8f3TmiIVS7+NhvwYRaAj/4b/2l1awWCzhdS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3L5f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134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mkD8YAAADcAAAADwAAAGRycy9kb3ducmV2LnhtbESPQWvCQBSE7wX/w/IKvRTdtIJKdBXb&#10;UqhVClXR6yP7mo1m34bsmqT/3hUKPQ4z8w0zW3S2FA3VvnCs4GmQgCDOnC44V7DfvfcnIHxA1lg6&#10;JgW/5GEx793NMNWu5W9qtiEXEcI+RQUmhCqV0meGLPqBq4ij9+NqiyHKOpe6xjbCbSmfk2QkLRYc&#10;FwxW9GooO28vVsE60GX1uH45fX36o9nsV7I9vDVKPdx3yymIQF34D/+1P7SC4XAM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JpA/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D1B4B77" wp14:editId="5B2AD604">
                <wp:simplePos x="0" y="0"/>
                <wp:positionH relativeFrom="column">
                  <wp:posOffset>-228600</wp:posOffset>
                </wp:positionH>
                <wp:positionV relativeFrom="paragraph">
                  <wp:posOffset>76200</wp:posOffset>
                </wp:positionV>
                <wp:extent cx="3324225" cy="2438400"/>
                <wp:effectExtent l="0" t="0" r="0" b="0"/>
                <wp:wrapNone/>
                <wp:docPr id="270" name="Text Box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  <w:tr w:rsidR="00B40B1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40B16" w:rsidRDefault="00B40B16"/>
                              </w:tc>
                              <w:tc>
                                <w:tcPr>
                                  <w:tcW w:w="748" w:type="dxa"/>
                                </w:tcPr>
                                <w:p w:rsidR="00B40B16" w:rsidRDefault="00B40B16"/>
                              </w:tc>
                            </w:tr>
                          </w:tbl>
                          <w:p w:rsidR="00B40B16" w:rsidRDefault="00B40B16" w:rsidP="00B40B1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0" o:spid="_x0000_s1059" type="#_x0000_t202" style="position:absolute;margin-left:-18pt;margin-top:6pt;width:261.75pt;height:19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  <w:tr w:rsidR="00B40B1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40B16" w:rsidRDefault="00B40B16"/>
                        </w:tc>
                        <w:tc>
                          <w:tcPr>
                            <w:tcW w:w="748" w:type="dxa"/>
                          </w:tcPr>
                          <w:p w:rsidR="00B40B16" w:rsidRDefault="00B40B16"/>
                        </w:tc>
                      </w:tr>
                    </w:tbl>
                    <w:p w:rsidR="00B40B16" w:rsidRDefault="00B40B16" w:rsidP="00B40B16"/>
                  </w:txbxContent>
                </v:textbox>
              </v:shape>
            </w:pict>
          </mc:Fallback>
        </mc:AlternateConten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tabs>
          <w:tab w:val="left" w:pos="11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DA26B6" w:rsidP="00B40B16">
      <w:pPr>
        <w:tabs>
          <w:tab w:val="left" w:pos="606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332A05BE" wp14:editId="6E2B20A3">
                <wp:simplePos x="0" y="0"/>
                <wp:positionH relativeFrom="column">
                  <wp:posOffset>3488690</wp:posOffset>
                </wp:positionH>
                <wp:positionV relativeFrom="paragraph">
                  <wp:posOffset>333375</wp:posOffset>
                </wp:positionV>
                <wp:extent cx="2195195" cy="2195195"/>
                <wp:effectExtent l="38100" t="38100" r="71755" b="71755"/>
                <wp:wrapNone/>
                <wp:docPr id="205" name="Group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206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207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208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09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210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211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2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8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0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4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8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9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4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35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236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237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8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9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0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1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3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4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5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6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7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8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0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1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2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4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5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7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8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9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60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61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8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" o:spid="_x0000_s1026" style="position:absolute;margin-left:274.7pt;margin-top:26.25pt;width:172.85pt;height:172.85pt;z-index:251666432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V48EAAADcAAAADwAAAGRycy9kb3ducmV2LnhtbERPTYvCMBC9L/gfwgheRJP1IEs1ihQE&#10;Yb3orqi3oRmbYjOpTdT6781hYY+P9z1fdq4WD2pD5VnD51iBIC68qbjU8PuzHn2BCBHZYO2ZNLwo&#10;wHLR+5hjZvyTd/TYx1KkEA4ZarAxNpmUobDkMIx9Q5y4i28dxgTbUpoWnync1XKi1FQ6rDg1WGwo&#10;t1Rc93enobjb79uQh4dzJafHrcw7lZ92Wg/63WoGIlIX/8V/7o3RMFFpbTqTjo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K5XjwQAAANwAAAAPAAAAAAAAAAAAAAAA&#10;AKECAABkcnMvZG93bnJldi54bWxQSwUGAAAAAAQABAD5AAAAjw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iqo8YAAADcAAAADwAAAGRycy9kb3ducmV2LnhtbESPQWvCQBSE7wX/w/IEL0E3yUFKdBUJ&#10;CIX2Ymxpe3tkX7Oh2bdpdo3x33cLQo/DzHzDbPeT7cRIg28dK8hWKQji2umWGwWv5+PyEYQPyBo7&#10;x6TgRh72u9nDFgvtrnyisQqNiBD2BSowIfSFlL42ZNGvXE8cvS83WAxRDo3UA14j3HYyT9O1tNhy&#10;XDDYU2mo/q4uVkF9Mc8/CSdvn61cv7/IckrLj5NSi/l02IAINIX/8L39pBXkWQZ/Z+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Iqq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o01MQAAADcAAAADwAAAGRycy9kb3ducmV2LnhtbESPQYvCMBSE78L+h/AWvIim9iBSjbIU&#10;FoTdi66i3h7Nsyk2L7WJWv+9ERY8DjPzDTNfdrYWN2p95VjBeJSAIC6crrhUsP37Hk5B+ICssXZM&#10;Ch7kYbn46M0x0+7Oa7ptQikihH2GCkwITSalLwxZ9CPXEEfv5FqLIcq2lLrFe4TbWqZJMpEWK44L&#10;BhvKDRXnzdUqKK7m5zLgwe5Yycn+V+Zdkh/WSvU/u68ZiEBdeIf/2yutIB2n8Do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jTU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aRT8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Wg4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VpFP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8JO8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Wg4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vwk7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OsoM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Wg4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86yg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Ey18QAAADcAAAADwAAAGRycy9kb3ducmV2LnhtbESPQYvCMBSE7wv+h/AEL6KpHspSjSIF&#10;QdCLusvq7dE8m2LzUpuo9d9vFoQ9DjPzDTNfdrYWD2p95VjBZJyAIC6crrhU8HVcjz5B+ICssXZM&#10;Cl7kYbnofcwx0+7Je3ocQikihH2GCkwITSalLwxZ9GPXEEfv4lqLIcq2lLrFZ4TbWk6TJJUWK44L&#10;BhvKDRXXw90qKO5mexvy8PtcyfRnJ/MuyU97pQb9bjUDEagL/+F3e6MVTCcp/J2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TL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2XTMUAAADcAAAADwAAAGRycy9kb3ducmV2LnhtbESPT4vCMBTE78J+h/AWvIimetClGmUp&#10;LAh68c+i3h7NsynbvHSbqPXbG0HwOMzMb5jZorWVuFLjS8cKhoMEBHHudMmFgv3up/8FwgdkjZVj&#10;UnAnD4v5R2eGqXY33tB1GwoRIexTVGBCqFMpfW7Ioh+4mjh6Z9dYDFE2hdQN3iLcVnKUJGNpseS4&#10;YLCmzFD+t71YBfnFrP573Ps9lXJ8WMusTbLjRqnuZ/s9BRGoDe/wq73UCkbDC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22XT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IDPsAAAADcAAAADwAAAGRycy9kb3ducmV2LnhtbERPy4rCMBTdC/5DuIIbGVNdiFSjDAVB&#10;0I0v1N2ludOUaW5qE7X+vVkILg/nPV+2thIPanzpWMFomIAgzp0uuVBwPKx+piB8QNZYOSYFL/Kw&#10;XHQ7c0y1e/KOHvtQiBjCPkUFJoQ6ldLnhiz6oauJI/fnGoshwqaQusFnDLeVHCfJRFosOTYYrCkz&#10;lP/v71ZBfjeb24AHp2spJ+etzNoku+yU6vfa3xmIQG34ij/utVYwHsW18Uw8AnLx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7yAz7AAAAA3AAAAA8AAAAAAAAAAAAAAAAA&#10;oQIAAGRycy9kb3ducmV2LnhtbFBLBQYAAAAABAAEAPkAAACOAwAAAAA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6mpc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aPhFz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6mp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jFhcEAAADcAAAADwAAAGRycy9kb3ducmV2LnhtbERPTYvCMBC9C/6HMIIXWVN7EOkaRQqC&#10;oBddRb0NzWxTtpnUJmr99+aw4PHxvufLztbiQa2vHCuYjBMQxIXTFZcKjj/rrxkIH5A11o5JwYs8&#10;LBf93hwz7Z68p8chlCKGsM9QgQmhyaT0hSGLfuwa4sj9utZiiLAtpW7xGcNtLdMkmUqLFccGgw3l&#10;hoq/w90qKO5mexvx6HSt5PS8k3mX5Je9UsNBt/oGEagLH/G/e6MVpGmcH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6MWF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RgHsQAAADcAAAADwAAAGRycy9kb3ducmV2LnhtbESPQYvCMBSE78L+h/AWvIim9iBSjbIU&#10;FoTdi66i3h7Nsyk2L7WJWv+9ERY8DjPzDTNfdrYWN2p95VjBeJSAIC6crrhUsP37Hk5B+ICssXZM&#10;Ch7kYbn46M0x0+7Oa7ptQikihH2GCkwITSalLwxZ9CPXEEfv5FqLIcq2lLrFe4TbWqZJMpEWK44L&#10;BhvKDRXnzdUqKK7m5zLgwe5Yycn+V+Zdkh/WSvU/u68ZiEBdeIf/2yutIE3H8Do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pGAe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b+acYAAADcAAAADwAAAGRycy9kb3ducmV2LnhtbESPQWvCQBSE7wX/w/KEXsRsmkMoaVYp&#10;AaGgl9iK9vbIPrOh2bcxu2r677uFQo/DzHzDlOvJ9uJGo+8cK3hKUhDEjdMdtwo+3jfLZxA+IGvs&#10;HZOCb/KwXs0eSiy0u3NNt31oRYSwL1CBCWEopPSNIYs+cQNx9M5utBiiHFupR7xHuO1llqa5tNhx&#10;XDA4UGWo+dpfrYLmaraXBS8On53MjztZTWl1qpV6nE+vLyACTeE//Nd+0wqyLIPfM/EI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2/m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pb8sYAAADcAAAADwAAAGRycy9kb3ducmV2LnhtbESPQWvCQBSE7wX/w/IEL9JsmoJIdA0S&#10;KBTqRatYb4/sazY0+zZm15j++26h0OMwM98w62K0rRio941jBU9JCoK4crrhWsHx/eVxCcIHZI2t&#10;Y1LwTR6KzeRhjbl2d97TcAi1iBD2OSowIXS5lL4yZNEnriOO3qfrLYYo+1rqHu8RbluZpelCWmw4&#10;LhjsqDRUfR1uVkF1M2/XOc9Pl0YuzjtZjmn5sVdqNh23KxCBxvAf/mu/agVZ9gy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6W/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PDhsYAAADcAAAADwAAAGRycy9kb3ducmV2LnhtbESPQWvCQBSE7wX/w/IEL9JsGopIdA0S&#10;KBTqRatYb4/sazY0+zZm15j++26h0OMwM98w62K0rRio941jBU9JCoK4crrhWsHx/eVxCcIHZI2t&#10;Y1LwTR6KzeRhjbl2d97TcAi1iBD2OSowIXS5lL4yZNEnriOO3qfrLYYo+1rqHu8RbluZpelCWmw4&#10;LhjsqDRUfR1uVkF1M2/XOc9Pl0YuzjtZjmn5sVdqNh23KxCBxvAf/mu/agVZ9gy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Tw4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9mHcYAAADcAAAADwAAAGRycy9kb3ducmV2LnhtbESPQWvCQBSE7wX/w/IEL9JsGqhIdA0S&#10;KBTqRatYb4/sazY0+zZm15j++26h0OMwM98w62K0rRio941jBU9JCoK4crrhWsHx/eVxCcIHZI2t&#10;Y1LwTR6KzeRhjbl2d97TcAi1iBD2OSowIXS5lL4yZNEnriOO3qfrLYYo+1rqHu8RbluZpelCWmw4&#10;LhjsqDRUfR1uVkF1M2/XOc9Pl0YuzjtZjmn5sVdqNh23KxCBxvAf/mu/agVZ9gy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fZh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34asQAAADcAAAADwAAAGRycy9kb3ducmV2LnhtbESPQWvCQBSE7wX/w/KEXkQ35hBKdBUJ&#10;CEJ70VbU2yP7zAazb2N21fTfu0Khx2FmvmHmy9424k6drx0rmE4SEMSl0zVXCn6+1+MPED4ga2wc&#10;k4Jf8rBcDN7mmGv34C3dd6ESEcI+RwUmhDaX0peGLPqJa4mjd3adxRBlV0nd4SPCbSPTJMmkxZrj&#10;gsGWCkPlZXezCsqb+byOeLQ/1TI7fMmiT4rjVqn3Yb+agQjUh//wX3ujFaRpBq8z8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fhq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Fd8cYAAADcAAAADwAAAGRycy9kb3ducmV2LnhtbESPQWvCQBSE7wX/w/IEL9JszMFKdA0S&#10;EAr1om2x3h7Z12xo9m3MrjH9991CocdhZr5hNsVoWzFQ7xvHChZJCoK4crrhWsHb6/5xBcIHZI2t&#10;Y1LwTR6K7eRhg7l2dz7ScAq1iBD2OSowIXS5lL4yZNEnriOO3qfrLYYo+1rqHu8RbluZpelSWmw4&#10;LhjsqDRUfZ1uVkF1My/XOc/fL41cng+yHNPy46jUbDru1iACjeE//Nd+1gqy7Al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BXf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7Jg8EAAADcAAAADwAAAGRycy9kb3ducmV2LnhtbERPTYvCMBC9C/6HMIIXWVN7EOkaRQqC&#10;oBddRb0NzWxTtpnUJmr99+aw4PHxvufLztbiQa2vHCuYjBMQxIXTFZcKjj/rrxkIH5A11o5JwYs8&#10;LBf93hwz7Z68p8chlCKGsM9QgQmhyaT0hSGLfuwa4sj9utZiiLAtpW7xGcNtLdMkmUqLFccGgw3l&#10;hoq/w90qKO5mexvx6HSt5PS8k3mX5Je9UsNBt/oGEagLH/G/e6MVpGlcG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nsmD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JsGMYAAADcAAAADwAAAGRycy9kb3ducmV2LnhtbESPQWvCQBSE7wX/w/IEL9JszEFqdA0S&#10;EAr1om2x3h7Z12xo9m3MrjH9991CocdhZr5hNsVoWzFQ7xvHChZJCoK4crrhWsHb6/7xCYQPyBpb&#10;x6TgmzwU28nDBnPt7nyk4RRqESHsc1RgQuhyKX1lyKJPXEccvU/XWwxR9rXUPd4j3LYyS9OltNhw&#10;XDDYUWmo+jrdrILqZl6uc56/Xxq5PB9kOablx1Gp2XTcrUEEGsN/+K/9rBVk2Qp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SbB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FTWMEAAADcAAAADwAAAGRycy9kb3ducmV2LnhtbERPy4rCMBTdC/5DuIIbGVMdEOkYRQqC&#10;oBtf6OwuzZ2m2NzUJmr9+8lCcHk479mitZV4UONLxwpGwwQEce50yYWC42H1NQXhA7LGyjEpeJGH&#10;xbzbmWGq3ZN39NiHQsQQ9ikqMCHUqZQ+N2TRD11NHLk/11gMETaF1A0+Y7it5DhJJtJiybHBYE2Z&#10;ofy6v1sF+d1sbgMenH5LOTlvZdYm2WWnVL/XLn9ABGrDR/x2r7WC8Xe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MVNY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32w8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Wg8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ffbD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9otMYAAADcAAAADwAAAGRycy9kb3ducmV2LnhtbESPQWvCQBSE7wX/w/IEL9JsmoJIdA0S&#10;KBTqRatYb4/sazY0+zZm15j++26h0OMwM98w62K0rRio941jBU9JCoK4crrhWsHx/eVxCcIHZI2t&#10;Y1LwTR6KzeRhjbl2d97TcAi1iBD2OSowIXS5lL4yZNEnriOO3qfrLYYo+1rqHu8RbluZpelCWmw4&#10;LhjsqDRUfR1uVkF1M2/XOc9Pl0YuzjtZjmn5sVdqNh23KxCBxvAf/mu/agXZcw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vaL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PNL8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Wg8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480v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pVW8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YLJ/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KVVv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jLLM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gOIb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jLL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dfXsEAAADcAAAADwAAAGRycy9kb3ducmV2LnhtbERPy4rCMBTdC/5DuIIbGVMdEOkYRQqC&#10;oBtf6OwuzZ2m2NzUJmr9+8lCcHk479mitZV4UONLxwpGwwQEce50yYWC42H1NQXhA7LGyjEpeJGH&#10;xbzbmWGq3ZN39NiHQsQQ9ikqMCHUqZQ+N2TRD11NHLk/11gMETaF1A0+Y7it5DhJJtJiybHBYE2Z&#10;ofy6v1sF+d1sbgMenH5LOTlvZdYm2WWnVL/XLn9ABGrDR/x2r7WC8Xd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R19e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v6xc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gO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v6x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cgJcEAAADcAAAADwAAAGRycy9kb3ducmV2LnhtbERPy4rCMBTdC/5DuIIbGVNlEOkYRQqC&#10;oBtf6OwuzZ2m2NzUJmr9+8lCcHk479mitZV4UONLxwpGwwQEce50yYWC42H1NQXhA7LGyjEpeJGH&#10;xbzbmWGq3ZN39NiHQsQQ9ikqMCHUqZQ+N2TRD11NHLk/11gMETaF1A0+Y7it5DhJJtJiybHBYE2Z&#10;ofy6v1sF+d1sbgMenH5LOTlvZdYm2WWnVL/XLn9ABGrDR/x2r7WC8Xe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NyAl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uFvs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Wg8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e4W+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kbycYAAADcAAAADwAAAGRycy9kb3ducmV2LnhtbESPQWvCQBSE7wX/w/IEL9JsGopIdA0S&#10;KBTqRatYb4/sazY0+zZm15j++26h0OMwM98w62K0rRio941jBU9JCoK4crrhWsHx/eVxCcIHZI2t&#10;Y1LwTR6KzeRhjbl2d97TcAi1iBD2OSowIXS5lL4yZNEnriOO3qfrLYYo+1rqHu8RbluZpelCWmw4&#10;LhjsqDRUfR1uVkF1M2/XOc9Pl0YuzjtZjmn5sVdqNh23KxCBxvAf/mu/agXZcw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pG8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+Us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YPC3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lvl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wmJs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Wg8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Ym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CDvc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YLJ/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Ag7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Idys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ib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Idy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64UcUAAADcAAAADwAAAGRycy9kb3ducmV2LnhtbESPT4vCMBTE7wv7HcJb8CKarohKNcpS&#10;EAS9+GdZvT2aZ1O2eek2Ueu3N4Kwx2FmfsPMFq2txJUaXzpW8NlPQBDnTpdcKDjsl70JCB+QNVaO&#10;ScGdPCzm728zTLW78Zauu1CICGGfogITQp1K6XNDFn3f1cTRO7vGYoiyKaRu8BbhtpKDJBlJiyXH&#10;BYM1ZYby393FKsgvZv3X5e73qZSjn43M2iQ7bpXqfLRfUxCB2vAffrVXWsFgOIb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64U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EsI8EAAADcAAAADwAAAGRycy9kb3ducmV2LnhtbERPy4rCMBTdC/5DuIIbGVNlEOkYRQqC&#10;oBtf6OwuzZ2m2NzUJmr9+8lCcHk479mitZV4UONLxwpGwwQEce50yYWC42H1NQXhA7LGyjEpeJGH&#10;xbzbmWGq3ZN39NiHQsQQ9ikqMCHUqZQ+N2TRD11NHLk/11gMETaF1A0+Y7it5DhJJtJiybHBYE2Z&#10;ofy6v1sF+d1sbgMenH5LOTlvZdYm2WWnVL/XLn9ABGrDR/x2r7WC8Xd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QSwj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2JuM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gO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2Ju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62+MEAAADcAAAADwAAAGRycy9kb3ducmV2LnhtbERPy4rCMBTdC/5DuIIbGVOFEekYRQqC&#10;oBtf6OwuzZ2m2NzUJmr9+8lCcHk479mitZV4UONLxwpGwwQEce50yYWC42H1NQXhA7LGyjEpeJGH&#10;xbzbmWGq3ZN39NiHQsQQ9ikqMCHUqZQ+N2TRD11NHLk/11gMETaF1A0+Y7it5DhJJtJiybHBYE2Z&#10;ofy6v1sF+d1sbgMenH5LOTlvZdYm2WWnVL/XLn9ABGrDR/x2r7WC8Xe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7rb4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ITY8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Wg8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ohNj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CNFMYAAADcAAAADwAAAGRycy9kb3ducmV2LnhtbESPQWvCQBSE7wX/w/IEL9JsGqhIdA0S&#10;KBTqRatYb4/sazY0+zZm15j++26h0OMwM98w62K0rRio941jBU9JCoK4crrhWsHx/eVxCcIHZI2t&#10;Y1LwTR6KzeRhjbl2d97TcAi1iBD2OSowIXS5lL4yZNEnriOO3qfrLYYo+1rqHu8RbluZpelCWmw4&#10;LhjsqDRUfR1uVkF1M2/XOc9Pl0YuzjtZjmn5sVdqNh23KxCBxvAf/mu/agXZcw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jR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woj8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YPC3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8KI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Ww+8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YPC3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VsP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kVYM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Wg8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mRVg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uLF8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ib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uLF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cujM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oGwz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HLo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i6/sEAAADcAAAADwAAAGRycy9kb3ducmV2LnhtbERPy4rCMBTdC/5DuIIbGVOFEekYRQqC&#10;oBtf6OwuzZ2m2NzUJmr9+8lCcHk479mitZV4UONLxwpGwwQEce50yYWC42H1NQXhA7LGyjEpeJGH&#10;xbzbmWGq3ZN39NiHQsQQ9ikqMCHUqZQ+N2TRD11NHLk/11gMETaF1A0+Y7it5DhJJtJiybHBYE2Z&#10;ofy6v1sF+d1sbgMenH5LOTlvZdYm2WWnVL/XLn9ABGrDR/x2r7WC8Xd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mLr+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QfZc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gO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9QfZ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J8RcEAAADcAAAADwAAAGRycy9kb3ducmV2LnhtbERPTYvCMBC9L/gfwgheRFM9lKUaRQqC&#10;oBddl9Xb0IxNsZnUJmr99+aw4PHxvufLztbiQa2vHCuYjBMQxIXTFZcKjj/r0TcIH5A11o5JwYs8&#10;LBe9rzlm2j15T49DKEUMYZ+hAhNCk0npC0MW/dg1xJG7uNZiiLAtpW7xGcNtLadJkkqLFccGgw3l&#10;horr4W4VFHezvQ15+HuuZPq3k3mX5Ke9UoN+t5qBCNSFj/jfvdEKpmmcH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gnxFwQAAANwAAAAPAAAAAAAAAAAAAAAA&#10;AKECAABkcnMvZG93bnJldi54bWxQSwUGAAAAAAQABAD5AAAAjwMAAAAA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7Z3sQAAADcAAAADwAAAGRycy9kb3ducmV2LnhtbESPQYvCMBSE7wv+h/AEL6KpHspSjSIF&#10;QdCLusvq7dE8m2LzUpuo9d9vFoQ9DjPzDTNfdrYWD2p95VjBZJyAIC6crrhU8HVcjz5B+ICssXZM&#10;Cl7kYbnofcwx0+7Je3ocQikihH2GCkwITSalLwxZ9GPXEEfv4lqLIcq2lLrFZ4TbWk6TJJUWK44L&#10;BhvKDRXXw90qKO5mexvy8PtcyfRnJ/MuyU97pQb9bjUDEagL/+F3e6MVTNMJ/J2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ztnexAAAANw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xHqcQAAADcAAAADwAAAGRycy9kb3ducmV2LnhtbESPQWvCQBSE7wX/w/KEXkQ35hBKdBUJ&#10;CEJ70VbU2yP7zAazb2N21fTfu0Khx2FmvmHmy9424k6drx0rmE4SEMSl0zVXCn6+1+MPED4ga2wc&#10;k4Jf8rBcDN7mmGv34C3dd6ESEcI+RwUmhDaX0peGLPqJa4mjd3adxRBlV0nd4SPCbSPTJMmkxZrj&#10;gsGWCkPlZXezCsqb+byOeLQ/1TI7fMmiT4rjVqn3Yb+agQjUh//wX3ujFaRZCq8z8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HEepxAAAANw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DiMs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ibp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DiM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l6Rs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ibp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7l6R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Xf3c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ibp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Xf3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dBqsYAAADc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qyPIffM/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nQar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vkMc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sEkm8L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vkM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Y+/sAAAADcAAAADwAAAGRycy9kb3ducmV2LnhtbERPzYrCMBC+C75DGMGLrKmFFekaZREK&#10;3nTVBxibaVO2mZQmtnWffnMQPH58/9v9aBvRU+drxwpWywQEceF0zZWC2zX/2IDwAVlj45gUPMnD&#10;fjedbDHTbuAf6i+hEjGEfYYKTAhtJqUvDFn0S9cSR650ncUQYVdJ3eEQw20j0yRZS4s1xwaDLR0M&#10;Fb+Xh1Vwl32Z/tk2zzefwwkfi96csVRqPhu/v0AEGsNb/HIftYJ0HdfGM/EIyN0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G2Pv7AAAAA3AAAAA8AAAAAAAAAAAAAAAAA&#10;oQIAAGRycy9kb3ducmV2LnhtbFBLBQYAAAAABAAEAPkAAACOAwAAAAA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i1ZscAAADcAAAADwAAAGRycy9kb3ducmV2LnhtbESPT2vCQBTE74V+h+UVehHd1IPU6Cpq&#10;KdQqgn/Q6yP7zKbNvg3ZNUm/fbcg9DjMzG+Y6byzpWio9oVjBS+DBARx5nTBuYLT8b3/CsIHZI2l&#10;Y1LwQx7ms8eHKabatbyn5hByESHsU1RgQqhSKX1myKIfuIo4eldXWwxR1rnUNbYRbks5TJKRtFhw&#10;XDBY0cpQ9n24WQWbQLd1b7P82n36i9me1rI9vzVKPT91iwmIQF34D9/bH1rBcDSGvzPxCM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SLVm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B40B16" w:rsidRPr="00B40B16">
        <w:rPr>
          <w:rFonts w:ascii="Times New Roman" w:eastAsia="Times New Roman" w:hAnsi="Times New Roman" w:cs="Times New Roman"/>
          <w:sz w:val="24"/>
          <w:szCs w:val="24"/>
        </w:rPr>
        <w:t xml:space="preserve">3.    </w:t>
      </w:r>
      <w:r w:rsidR="00B40B16" w:rsidRPr="00B40B16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820" w:dyaOrig="620">
          <v:shape id="_x0000_i1029" type="#_x0000_t75" style="width:91pt;height:31pt" o:ole="">
            <v:imagedata r:id="rId16" o:title=""/>
          </v:shape>
          <o:OLEObject Type="Embed" ProgID="Equation.DSMT4" ShapeID="_x0000_i1029" DrawAspect="Content" ObjectID="_1473506311" r:id="rId17"/>
        </w:object>
      </w:r>
      <w:r w:rsidR="00B40B16" w:rsidRPr="00B40B1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40B16" w:rsidRPr="00B40B1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5C1102C" wp14:editId="3A964AF7">
                <wp:simplePos x="0" y="0"/>
                <wp:positionH relativeFrom="column">
                  <wp:posOffset>-285750</wp:posOffset>
                </wp:positionH>
                <wp:positionV relativeFrom="paragraph">
                  <wp:posOffset>30480</wp:posOffset>
                </wp:positionV>
                <wp:extent cx="3324225" cy="2438400"/>
                <wp:effectExtent l="0" t="0" r="0" b="0"/>
                <wp:wrapNone/>
                <wp:docPr id="892" name="Text Box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</w:tbl>
                          <w:p w:rsidR="00DA26B6" w:rsidRDefault="00DA26B6" w:rsidP="00DA26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2" o:spid="_x0000_s1060" type="#_x0000_t202" style="position:absolute;margin-left:-22.5pt;margin-top:2.4pt;width:261.75pt;height:19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lGcvQIAAMY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</w:tbl>
                    <w:p w:rsidR="00DA26B6" w:rsidRDefault="00DA26B6" w:rsidP="00DA26B6"/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442FDB" wp14:editId="1BECC7FE">
                <wp:simplePos x="0" y="0"/>
                <wp:positionH relativeFrom="column">
                  <wp:posOffset>6084570</wp:posOffset>
                </wp:positionH>
                <wp:positionV relativeFrom="paragraph">
                  <wp:posOffset>69197</wp:posOffset>
                </wp:positionV>
                <wp:extent cx="930275" cy="1327785"/>
                <wp:effectExtent l="0" t="0" r="22225" b="17145"/>
                <wp:wrapNone/>
                <wp:docPr id="204" name="Text Box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0B16" w:rsidRDefault="00B40B16" w:rsidP="00B40B16">
                            <w:r>
                              <w:t>Domain:</w:t>
                            </w:r>
                          </w:p>
                          <w:p w:rsidR="00B40B16" w:rsidRDefault="00B40B16" w:rsidP="00B40B16"/>
                          <w:p w:rsidR="00B40B16" w:rsidRDefault="00B40B16" w:rsidP="00B40B16"/>
                          <w:p w:rsidR="00B40B16" w:rsidRDefault="00B40B16" w:rsidP="00B40B16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04" o:spid="_x0000_s1061" type="#_x0000_t202" style="position:absolute;margin-left:479.1pt;margin-top:5.45pt;width:73.25pt;height:104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" strokecolor="white">
                <v:textbox style="mso-fit-shape-to-text:t">
                  <w:txbxContent>
                    <w:p w:rsidR="00B40B16" w:rsidRDefault="00B40B16" w:rsidP="00B40B16">
                      <w:r>
                        <w:t>Domain:</w:t>
                      </w:r>
                    </w:p>
                    <w:p w:rsidR="00B40B16" w:rsidRDefault="00B40B16" w:rsidP="00B40B16"/>
                    <w:p w:rsidR="00B40B16" w:rsidRDefault="00B40B16" w:rsidP="00B40B16"/>
                    <w:p w:rsidR="00B40B16" w:rsidRDefault="00B40B16" w:rsidP="00B40B16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C5085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C5085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C5085" w:rsidRPr="00B40B16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C5085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C5085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C5085" w:rsidRDefault="003C5085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4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-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+3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-2</m:t>
        </m:r>
      </m:oMath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49C93129" wp14:editId="466FDACB">
                <wp:simplePos x="0" y="0"/>
                <wp:positionH relativeFrom="column">
                  <wp:posOffset>-180975</wp:posOffset>
                </wp:positionH>
                <wp:positionV relativeFrom="paragraph">
                  <wp:posOffset>29845</wp:posOffset>
                </wp:positionV>
                <wp:extent cx="3324225" cy="2438400"/>
                <wp:effectExtent l="0" t="0" r="0" b="0"/>
                <wp:wrapNone/>
                <wp:docPr id="894" name="Text Box 8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</w:tbl>
                          <w:p w:rsidR="00DA26B6" w:rsidRDefault="00DA26B6" w:rsidP="00DA26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4" o:spid="_x0000_s1062" type="#_x0000_t202" style="position:absolute;margin-left:-14.25pt;margin-top:2.35pt;width:261.75pt;height:19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</w:tbl>
                    <w:p w:rsidR="00DA26B6" w:rsidRDefault="00DA26B6" w:rsidP="00DA26B6"/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EEFAAED" wp14:editId="3B7D1CDD">
                <wp:simplePos x="0" y="0"/>
                <wp:positionH relativeFrom="column">
                  <wp:posOffset>-133350</wp:posOffset>
                </wp:positionH>
                <wp:positionV relativeFrom="paragraph">
                  <wp:posOffset>6577330</wp:posOffset>
                </wp:positionV>
                <wp:extent cx="3324225" cy="2438400"/>
                <wp:effectExtent l="0" t="0" r="0" b="0"/>
                <wp:wrapNone/>
                <wp:docPr id="893" name="Text Box 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</w:tbl>
                          <w:p w:rsidR="00DA26B6" w:rsidRDefault="00DA26B6" w:rsidP="00DA26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3" o:spid="_x0000_s1063" type="#_x0000_t202" style="position:absolute;margin-left:-10.5pt;margin-top:517.9pt;width:261.75pt;height:19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eR0vQIAAMY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</w:tbl>
                    <w:p w:rsidR="00DA26B6" w:rsidRDefault="00DA26B6" w:rsidP="00DA26B6"/>
                  </w:txbxContent>
                </v:textbox>
              </v:shape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7514CEAC" wp14:editId="3A499904">
                <wp:simplePos x="0" y="0"/>
                <wp:positionH relativeFrom="column">
                  <wp:posOffset>3453130</wp:posOffset>
                </wp:positionH>
                <wp:positionV relativeFrom="paragraph">
                  <wp:posOffset>43180</wp:posOffset>
                </wp:positionV>
                <wp:extent cx="2195195" cy="2195195"/>
                <wp:effectExtent l="38100" t="38100" r="71755" b="71755"/>
                <wp:wrapNone/>
                <wp:docPr id="961" name="Group 9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962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963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964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65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966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967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8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9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0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1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2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3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4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5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6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7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8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9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0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1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2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3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4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5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6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7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8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9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90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91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992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993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4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5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6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7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8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9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1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2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3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4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5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6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7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8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9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0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1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2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3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4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5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16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17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8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19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0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1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2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3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24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5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1" o:spid="_x0000_s1026" style="position:absolute;margin-left:271.9pt;margin-top:3.4pt;width:172.85pt;height:172.85pt;z-index:25171660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sdI8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TB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mx0jxgAAANwA&#10;AAAPAAAAAAAAAAAAAAAAAKoCAABkcnMvZG93bnJldi54bWxQSwUGAAAAAAQABAD6AAAAnQMAAAAA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e4u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u/J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uLjFAAAA3AAA&#10;AA8AAAAAAAAAAAAAAAAAqgIAAGRycy9kb3ducmV2LnhtbFBLBQYAAAAABAAEAPoAAACcAwAAAAA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JCC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vCe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JCCc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HKFV8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yhVfFAAAA3AAA&#10;AA8AAAAAAAAAAAAAAAAAqgIAAGRycy9kb3ducmV2LnhtbFBLBQYAAAAABAAEAPoAAACcAwAAAAA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AbIMUAAADcAAAADwAAAGRycy9kb3ducmV2LnhtbESPT2vCQBTE7wW/w/KE&#10;3uomlgaNriKi4kEK/gHx9sg+k2D2bciuSfz23UKhx2FmfsPMl72pREuNKy0riEcRCOLM6pJzBZfz&#10;9mMCwnlkjZVlUvAiB8vF4G2OqbYdH6k9+VwECLsUFRTe16mULivIoBvZmjh4d9sY9EE2udQNdgFu&#10;KjmOokQaLDksFFjTuqDscXoaBbsOu9VnvGkPj/v6dTt/fV8PMSn1PuxXMxCeev8f/mvvtYJp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gGyDFAAAA3AAA&#10;AA8AAAAAAAAAAAAAAAAAqgIAAGRycy9kb3ducmV2LnhtbFBLBQYAAAAABAAEAPoAAACcAwAAAAA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Dcfs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azqD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Q3H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9IDM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wSyNa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z0g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tl8YAAADcAAAADwAAAGRycy9kb3ducmV2LnhtbESPQWvCQBSE7wX/w/KEXkQ37SGY1E2Q&#10;gFBoL2pL6+2Rfc0Gs29jdtX4791CocdhZr5hVuVoO3GhwbeOFTwtEhDEtdMtNwo+9pv5EoQPyBo7&#10;x6TgRh7KYvKwwly7K2/psguNiBD2OSowIfS5lL42ZNEvXE8cvR83WAxRDo3UA14j3HbyOUlSabHl&#10;uGCwp8pQfdydrYL6bN5OM559HlqZfr3Lakyq761Sj9Nx/QIi0Bj+w3/tV60gSzP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D7Z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DS18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dckzo9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DS1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x3TM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l8x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sd0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7pO8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l8x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/+6T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JMoM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yTK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vU1M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b1N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dxT8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XcU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XvOM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6yyF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F7z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lKo8cAAADcAAAADwAAAGRycy9kb3ducmV2LnhtbESPS2vDMBCE74H+B7GFXkwst4c8nCih&#10;GAqF9pJHaXJbrI1laq1cS3Gcfx8VCjkOM/MNs1wPthE9db52rOA5zUAQl07XXCnY797GMxA+IGts&#10;HJOCK3lYrx5GS8y1u/CG+m2oRISwz1GBCaHNpfSlIYs+dS1x9E6usxii7CqpO7xEuG3kS5ZNpMWa&#10;44LBlgpD5c/2bBWUZ/Pxm3Dydazl5PtTFkNWHDZKPT0OrwsQgYZwD/+337WC+XQKf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iUqjxwAAANw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be0c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dckro1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hbe0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p7SsUAAADcAAAADwAAAGRycy9kb3ducmV2LnhtbESPQWvCQBSE70L/w/IKvYhu2oNtoquU&#10;gFCoF7Wi3h7ZZzaYfRuzq8Z/7woFj8PMfMNMZp2txYVaXzlW8D5MQBAXTldcKvhbzwdfIHxA1lg7&#10;JgU38jCbvvQmmGl35SVdVqEUEcI+QwUmhCaT0heGLPqha4ijd3CtxRBlW0rd4jXCbS0/kmQkLVYc&#10;Fww2lBsqjquzVVCcze+pz/3NvpKj7ULmXZLvlkq9vXbfYxCBuvAM/7d/tIL0M4XH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Vp7S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Wi8MIAAADcAAAADwAAAGRycy9kb3ducmV2LnhtbERPy4rCMBTdC/5DuIIbsakuxKlGGQqC&#10;oBsfw4y7S3NtyjQ3tYna+fvJQnB5OO/lurO1eFDrK8cKJkkKgrhwuuJSwfm0Gc9B+ICssXZMCv7I&#10;w3rV7y0x0+7JB3ocQyliCPsMFZgQmkxKXxiy6BPXEEfu6lqLIcK2lLrFZwy3tZym6UxarDg2GGwo&#10;N1T8Hu9WQXE3u9uIR1+XSs6+9zLv0vznoNRw0H0uQATqwlv8cm+1go95nB/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bWi8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kHa8YAAADcAAAADwAAAGRycy9kb3ducmV2LnhtbESPQWvCQBSE7wX/w/KEXsRs7CHYNKtI&#10;QCi0l6il9fbIvmaD2bcxu2r677sFocdhZr5hivVoO3GlwbeOFSySFARx7XTLjYLDfjtfgvABWWPn&#10;mBT8kIf1avJQYK7djSu67kIjIoR9jgpMCH0upa8NWfSJ64mj9+0GiyHKoZF6wFuE204+pWkmLbYc&#10;Fwz2VBqqT7uLVVBfzNt5xrOPYyuzz3dZjmn5VSn1OB03LyACjeE/fG+/agXPyw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5B2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ZHMQAAADcAAAADwAAAGRycy9kb3ducmV2LnhtbESPT4vCMBTE78J+h/AWvIimehCtRlkK&#10;C4Je/Meut0fzbMo2L90mav32RhA8DjPzG2a+bG0lrtT40rGC4SABQZw7XXKh4LD/7k9A+ICssXJM&#10;Cu7kYbn46Mwx1e7GW7ruQiEihH2KCkwIdSqlzw1Z9ANXE0fv7BqLIcqmkLrBW4TbSo6SZCwtlhwX&#10;DNaUGcr/dherIL+Y9X+Pe8dTKcc/G5m1Sfa7Var72X7NQARqwzv8aq+0gulkBM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K5kc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8h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Jx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c8h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6k88UAAADcAAAADwAAAGRycy9kb3ducmV2LnhtbESPT2vCQBTE74V+h+UVehHdVIrE6Col&#10;IAjtxX+ot0f2NRuafRuzq8Zv7wpCj8PM/IaZzjtbiwu1vnKs4GOQgCAunK64VLDdLPopCB+QNdaO&#10;ScGNPMxnry9TzLS78oou61CKCGGfoQITQpNJ6QtDFv3ANcTR+3WtxRBlW0rd4jXCbS2HSTKSFiuO&#10;CwYbyg0Vf+uzVVCczfepx73dsZKj/Y/MuyQ/rJR6f+u+JiACdeE//GwvtYJx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6k8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IBaMUAAADcAAAADwAAAGRycy9kb3ducmV2LnhtbESPT2vCQBTE74V+h+UVehHdVKjE6Col&#10;IAjtxX+ot0f2NRuafRuzq8Zv7wpCj8PM/IaZzjtbiwu1vnKs4GOQgCAunK64VLDdLPopCB+QNdaO&#10;ScGNPMxnry9TzLS78oou61CKCGGfoQITQpNJ6QtDFv3ANcTR+3WtxRBlW0rd4jXCbS2HSTKSFiuO&#10;CwYbyg0Vf+uzVVCczfepx73dsZKj/Y/MuyQ/rJR6f+u+JiACdeE//GwvtYJx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IBa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CfH8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oW8w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Qnx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w6hMYAAADcAAAADwAAAGRycy9kb3ducmV2LnhtbESPQWvCQBSE74L/YXlCL6Kb9qBpmo2U&#10;QKHQXtSW2tsj+8wGs2/T7Krpv3cFweMwM98w+WqwrThR7xvHCh7nCQjiyumGawVf27dZCsIHZI2t&#10;Y1LwTx5WxXiUY6bdmdd02oRaRAj7DBWYELpMSl8ZsujnriOO3t71FkOUfS11j+cIt618SpKFtNhw&#10;XDDYUWmoOmyOVkF1NB9/U55+/zZy8fMpyyEpd2ulHibD6wuIQEO4h2/td63gOV3C9Uw8ArK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cOo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Ou9sIAAADcAAAADwAAAGRycy9kb3ducmV2LnhtbERPy4rCMBTdC/5DuIIbsakuxKlGGQqC&#10;oBsfw4y7S3NtyjQ3tYna+fvJQnB5OO/lurO1eFDrK8cKJkkKgrhwuuJSwfm0Gc9B+ICssXZMCv7I&#10;w3rV7y0x0+7JB3ocQyliCPsMFZgQmkxKXxiy6BPXEEfu6lqLIcK2lLrFZwy3tZym6UxarDg2GGwo&#10;N1T8Hu9WQXE3u9uIR1+XSs6+9zLv0vznoNRw0H0uQATqwlv8cm+1go95XBv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8Ou9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LbcQAAADcAAAADwAAAGRycy9kb3ducmV2LnhtbESPQYvCMBSE74L/ITzBi6ypHkSrUaQg&#10;CHrRddn19mjeNmWbl9pErf/eCAseh5n5hlmsWluJGzW+dKxgNExAEOdOl1woOH1uPqYgfEDWWDkm&#10;BQ/ysFp2OwtMtbvzgW7HUIgIYZ+iAhNCnUrpc0MW/dDVxNH7dY3FEGVTSN3gPcJtJcdJMpEWS44L&#10;BmvKDOV/x6tVkF/N7jLgwde5lJPvvczaJPs5KNXvtes5iEBteIf/21utYDadwe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jwtt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w0LcEAAADcAAAADwAAAGRycy9kb3ducmV2LnhtbERPy4rCMBTdC/5DuIIbGdNxIdoxihQG&#10;BN34wpndpbk2xeamNlHr35uF4PJw3rNFaytxp8aXjhV8DxMQxLnTJRcKDvvfrwkIH5A1Vo5JwZM8&#10;LObdzgxT7R68pfsuFCKGsE9RgQmhTqX0uSGLfuhq4sidXWMxRNgUUjf4iOG2kqMkGUuLJccGgzVl&#10;hvLL7mYV5Dezvg54cPwv5fi0kVmbZH9bpfq9dvkDIlAbPuK3e6UVTKdxfj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bDQtwQAAANwAAAAPAAAAAAAAAAAAAAAA&#10;AKECAABkcnMvZG93bnJldi54bWxQSwUGAAAAAAQABAD5AAAAjw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zzc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zzc8QAAADcAAAA&#10;DwAAAAAAAAAAAAAAAACqAgAAZHJzL2Rvd25yZXYueG1sUEsFBgAAAAAEAAQA+gAAAJsDAAAAAA==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5tBM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d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pObQTFAAAA3AAA&#10;AA8AAAAAAAAAAAAAAAAAqgIAAGRycy9kb3ducmV2LnhtbFBLBQYAAAAABAAEAPoAAACcAwAAAAA=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6qWsUAAADcAAAADwAAAGRycy9kb3ducmV2LnhtbESPQWvCQBSE74X+h+UVvIhuWkGa6Col&#10;IBT0olbU2yP7mg3Nvo3ZVeO/dwWhx2FmvmGm887W4kKtrxwreB8mIIgLpysuFfxsF4NPED4ga6wd&#10;k4IbeZjPXl+mmGl35TVdNqEUEcI+QwUmhCaT0heGLPqha4ij9+taiyHKtpS6xWuE21p+JMlYWqw4&#10;LhhsKDdU/G3OVkFxNstTn/u7YyXH+5XMuyQ/rJXqvXVfExCBuvAffra/tYI0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6qW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cyLsUAAADcAAAADwAAAGRycy9kb3ducmV2LnhtbESPQWvCQBSE74X+h+UVvIhuWkSa6Col&#10;IBT0olbU2yP7mg3Nvo3ZVeO/dwWhx2FmvmGm887W4kKtrxwreB8mIIgLpysuFfxsF4NPED4ga6wd&#10;k4IbeZjPXl+mmGl35TVdNqEUEcI+QwUmhCaT0heGLPqha4ij9+taiyHKtpS6xWuE21p+JMlYWqw4&#10;LhhsKDdU/G3OVkFxNstTn/u7YyXH+5XMuyQ/rJXqvXVfExCBuvAffra/tYI0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cyL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uXtcUAAADcAAAADwAAAGRycy9kb3ducmV2LnhtbESPQWvCQBSE74X+h+UVvIhuWlCa6Col&#10;IBT0olbU2yP7mg3Nvo3ZVeO/dwWhx2FmvmGm887W4kKtrxwreB8mIIgLpysuFfxsF4NPED4ga6wd&#10;k4IbeZjPXl+mmGl35TVdNqEUEcI+QwUmhCaT0heGLPqha4ij9+taiyHKtpS6xWuE21p+JMlYWqw4&#10;LhhsKDdU/G3OVkFxNstTn/u7YyXH+5XMuyQ/rJXqvXVfExCBuvAffra/tYI0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uXt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kJwsYAAADcAAAADwAAAGRycy9kb3ducmV2LnhtbESPQWvCQBSE7wX/w/KEXkQ37SGY1E2Q&#10;gFBoL2pL6+2Rfc0Gs29jdtX4791CocdhZr5hVuVoO3GhwbeOFTwtEhDEtdMtNwo+9pv5EoQPyBo7&#10;x6TgRh7KYvKwwly7K2/psguNiBD2OSowIfS5lL42ZNEvXE8cvR83WAxRDo3UA14j3HbyOUlSabHl&#10;uGCwp8pQfdydrYL6bN5OM559HlqZfr3Lakyq761Sj9Nx/QIi0Bj+w3/tV60gy1L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JCc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WsWcUAAADcAAAADwAAAGRycy9kb3ducmV2LnhtbESPQWvCQBSE70L/w/IKvYhu2oNtoquU&#10;gFCoF7Wi3h7ZZzaYfRuzq8Z/7woFj8PMfMNMZp2txYVaXzlW8D5MQBAXTldcKvhbzwdfIHxA1lg7&#10;JgU38jCbvvQmmGl35SVdVqEUEcI+QwUmhCaT0heGLPqha4ijd3CtxRBlW0rd4jXCbS0/kmQkLVYc&#10;Fww2lBsqjquzVVCcze+pz/3NvpKj7ULmXZLvlkq9vXbfYxCBuvAM/7d/tII0/YTH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4WsW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o4K8EAAADcAAAADwAAAGRycy9kb3ducmV2LnhtbERPy4rCMBTdC/5DuIIbGdNxIdoxihQG&#10;BN34wpndpbk2xeamNlHr35uF4PJw3rNFaytxp8aXjhV8DxMQxLnTJRcKDvvfrwkIH5A1Vo5JwZM8&#10;LObdzgxT7R68pfsuFCKGsE9RgQmhTqX0uSGLfuhq4sidXWMxRNgUUjf4iOG2kqMkGUuLJccGgzVl&#10;hvLL7mYV5Dezvg54cPwv5fi0kVmbZH9bpfq9dvkDIlAbPuK3e6UVTKdxbT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Gjgr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adsMYAAADcAAAADwAAAGRycy9kb3ducmV2LnhtbESPzWrDMBCE74G+g9hCLyGW20OInSim&#10;GAqF9pI/ktwWa2OZWivXUhz37atCIcdhZr5hVsVoWzFQ7xvHCp6TFARx5XTDtYL97m22AOEDssbW&#10;MSn4IQ/F+mGywly7G29o2IZaRAj7HBWYELpcSl8ZsugT1xFH7+J6iyHKvpa6x1uE21a+pOlcWmw4&#10;LhjsqDRUfW2vVkF1NR/fU54ezo2cHz9lOablaaPU0+P4ugQRaAz38H/7XSvIsg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Wnb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7Ms8YAAADd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0b45RsZQS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uzLP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JpKMIAAADdAAAADwAAAGRycy9kb3ducmV2LnhtbERPTWsCMRC9F/wPYQQvUhM9SFmNUhaE&#10;Qr2oFfU2bKabpZvJuom6/nsjCL3N433OfNm5WlypDZVnDeORAkFceFNxqeFnt3r/ABEissHaM2m4&#10;U4Dlovc2x8z4G2/ouo2lSCEcMtRgY2wyKUNhyWEY+YY4cb++dRgTbEtpWrylcFfLiVJT6bDi1GCx&#10;odxS8be9OA3FxX6fhzzcnyo5Paxl3qn8uNF60O8+ZyAidfFf/HJ/mTRfqTE8v0kn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JpKMIAAADd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D3X8MAAADdAAAADwAAAGRycy9kb3ducmV2LnhtbERPTWsCMRC9F/wPYYReRBM9SFmNiywU&#10;hPairai3YTNuFjeT7Sar23/fFAq9zeN9zjofXCPu1IXas4b5TIEgLr2pudLw+fE6fQERIrLBxjNp&#10;+KYA+Wb0tMbM+Afv6X6IlUghHDLUYGNsMylDaclhmPmWOHFX3zmMCXaVNB0+Urhr5EKppXRYc2qw&#10;2FJhqbwdeqeh7O3b14Qnx0stl6d3WQyqOO+1fh4P2xWISEP8F/+5dybNV2oBv9+kE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w91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xSxMMAAADdAAAADwAAAGRycy9kb3ducmV2LnhtbERPS2sCMRC+C/0PYQpepCYqiGyNUhYK&#10;gl580fY2bKabpZvJdhN1/fdGELzNx/ec+bJztThTGyrPGkZDBYK48KbiUsNh//k2AxEissHaM2m4&#10;UoDl4qU3x8z4C2/pvIulSCEcMtRgY2wyKUNhyWEY+oY4cb++dRgTbEtpWrykcFfLsVJT6bDi1GCx&#10;odxS8bc7OQ3Fya7/Bzw4/lRy+rWReafy763W/dfu4x1EpC4+xQ/3yqT5Sk3g/k06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8Us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XKsMMAAADdAAAADwAAAGRycy9kb3ducmV2LnhtbERPS2sCMRC+C/0PYQpepCaKiGyNUhYK&#10;gl580fY2bKabpZvJdhN1/fdGELzNx/ec+bJztThTGyrPGkZDBYK48KbiUsNh//k2AxEissHaM2m4&#10;UoDl4qU3x8z4C2/pvIulSCEcMtRgY2wyKUNhyWEY+oY4cb++dRgTbEtpWrykcFfLsVJT6bDi1GCx&#10;odxS8bc7OQ3Fya7/Bzw4/lRy+rWReafy763W/dfu4x1EpC4+xQ/3yqT5Sk3g/k06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Vyr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lvK8MAAADdAAAADwAAAGRycy9kb3ducmV2LnhtbERPS2sCMRC+C/0PYQpepCYKimyNUhYK&#10;gl580fY2bKabpZvJdhN1/fdGELzNx/ec+bJztThTGyrPGkZDBYK48KbiUsNh//k2AxEissHaM2m4&#10;UoDl4qU3x8z4C2/pvIulSCEcMtRgY2wyKUNhyWEY+oY4cb++dRgTbEtpWrykcFfLsVJT6bDi1GCx&#10;odxS8bc7OQ3Fya7/Bzw4/lRy+rWReafy763W/dfu4x1EpC4+xQ/3yqT5Sk3g/k06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Zbyv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vxXMYAAADdAAAADwAAAGRycy9kb3ducmV2LnhtbESPQWvDMAyF74P9B6NCL6F1ukMYadxS&#10;AoNBd0nW0u0mYi0Oi+Usdtv038+DQW8S771PT8V2sr240Og7xwpWyxQEceN0x62Cw/vL4hmED8ga&#10;e8ek4EYetpvHhwJz7a5c0aUOrYgQ9jkqMCEMuZS+MWTRL91AHLUvN1oMcR1bqUe8Rrjt5VOaZtJi&#10;x/GCwYFKQ813fbYKmrPZ/yScHD87mZ3eZDml5Uel1Hw27dYgAk3hbv5Pv+pYPxLh75s4gt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L8Vz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dUx8MAAADdAAAADwAAAGRycy9kb3ducmV2LnhtbERPS2sCMRC+C/0PYQpepCZ6UNkapSwU&#10;BL34ou1t2Ew3SzeT7Sbq+u+NIHibj+8582XnanGmNlSeNYyGCgRx4U3FpYbD/vNtBiJEZIO1Z9Jw&#10;pQDLxUtvjpnxF97SeRdLkUI4ZKjBxthkUobCksMw9A1x4n596zAm2JbStHhJ4a6WY6Um0mHFqcFi&#10;Q7ml4m93chqKk13/D3hw/Knk5Gsj807l31ut+6/dxzuISF18ih/ulUnzlZrC/Zt0gl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HVMf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jAtcYAAADd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0Zw5RsZQS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YwLX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RlLsMAAADdAAAADwAAAGRycy9kb3ducmV2LnhtbERPS2sCMRC+C/0PYQpepCZ6EN0apSwU&#10;BL34ou1t2Ew3SzeT7Sbq+u+NIHibj+8582XnanGmNlSeNYyGCgRx4U3FpYbD/vNtCiJEZIO1Z9Jw&#10;pQDLxUtvjpnxF97SeRdLkUI4ZKjBxthkUobCksMw9A1x4n596zAm2JbStHhJ4a6WY6Um0mHFqcFi&#10;Q7ml4m93chqKk13/D3hw/Knk5Gsj807l31ut+6/dxzuISF18ih/ulUnzlZrB/Zt0gl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UZS7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dabsYAAADdAAAADwAAAGRycy9kb3ducmV2LnhtbESPQWsCMRCF7wX/Q5hCL6KJPUhZjVIW&#10;hEJ70Vqqt2EzbhY3k+0m6vbfdw4FbzO8N+99s1wPoVVX6lMT2cJsakARV9E1XFvYf24mL6BSRnbY&#10;RiYLv5RgvRo9LLFw8cZbuu5yrSSEU4EWfM5doXWqPAVM09gRi3aKfcAsa19r1+NNwkOrn42Z64AN&#10;S4PHjkpP1Xl3CRaqi3//GfP469jo+feHLgdTHrbWPj0OrwtQmYZ8N/9fvznBNzPhl2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3Wm7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v/9cMAAADdAAAADwAAAGRycy9kb3ducmV2LnhtbERPTWsCMRC9F/wPYQQvosl6kLI1SlkQ&#10;CvWirWhvw2bcLN1M1k3U9d8bodDbPN7nLFa9a8SVulB71pBNFQji0puaKw3fX+vJK4gQkQ02nknD&#10;nQKsloOXBebG33hL112sRArhkKMGG2ObSxlKSw7D1LfEiTv5zmFMsKuk6fCWwl0jZ0rNpcOaU4PF&#10;lgpL5e/u4jSUF/t5HvN4/1PL+WEji14Vx63Wo2H//gYiUh//xX/uD5PmqyyD5zfpB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7//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lhgsMAAADdAAAADwAAAGRycy9kb3ducmV2LnhtbERPTWsCMRC9C/0PYQpepCZ6ENlulLJQ&#10;EPSiVWxvw2a6WbqZrJuo6783QsHbPN7n5MveNeJCXag9a5iMFQji0puaKw37r8+3OYgQkQ02nknD&#10;jQIsFy+DHDPjr7ylyy5WIoVwyFCDjbHNpAylJYdh7FvixP36zmFMsKuk6fCawl0jp0rNpMOaU4PF&#10;lgpL5d/u7DSUZ7s+jXh0+Knl7LiRRa+K763Ww9f+4x1EpD4+xf/ulUnz1WQKj2/S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pYY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XEGcMAAADdAAAADwAAAGRycy9kb3ducmV2LnhtbERPS2sCMRC+F/wPYQq9iCa2ILIapSwI&#10;QnvxhXobNuNmcTNZN1G3/74pCL3Nx/ec2aJztbhTGyrPGkZDBYK48KbiUsNuuxxMQISIbLD2TBp+&#10;KMBi3nuZYWb8g9d038RSpBAOGWqwMTaZlKGw5DAMfUOcuLNvHcYE21KaFh8p3NXyXamxdFhxarDY&#10;UG6puGxuTkNxs1/XPvf3p0qOD98y71R+XGv99tp9TkFE6uK/+OlemTRfjT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lxB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xcbc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RfjT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MXG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59s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RfjT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A+f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Jngc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J8Nc/g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SZ4HDAAAA3Q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7CGsMAAADdAAAADwAAAGRycy9kb3ducmV2LnhtbERPTWsCMRC9F/wPYQq9iCb2oLIapSwI&#10;QntRW9TbsBk3i5vJuom6/feNIPQ2j/c582XnanGjNlSeNYyGCgRx4U3FpYbv3WowBREissHaM2n4&#10;pQDLRe9ljpnxd97QbRtLkUI4ZKjBxthkUobCksMw9A1x4k6+dRgTbEtpWryncFfLd6XG0mHFqcFi&#10;Q7ml4ry9Og3F1X5e+tz/OVZyvP+Seafyw0brt9fuYwYiUhf/xU/32qT5ajSB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ewhr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FWaMYAAADdAAAADwAAAGRycy9kb3ducmV2LnhtbESPQWsCMRCF7wX/Q5hCL6KJPUhZjVIW&#10;hEJ70Vqqt2EzbhY3k+0m6vbfdw4FbzO8N+99s1wPoVVX6lMT2cJsakARV9E1XFvYf24mL6BSRnbY&#10;RiYLv5RgvRo9LLFw8cZbuu5yrSSEU4EWfM5doXWqPAVM09gRi3aKfcAsa19r1+NNwkOrn42Z64AN&#10;S4PHjkpP1Xl3CRaqi3//GfP469jo+feHLgdTHrbWPj0OrwtQmYZ8N/9fvznBNzPBlW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9BVmjGAAAA3Q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3z88MAAADdAAAADwAAAGRycy9kb3ducmV2LnhtbERPTWsCMRC9F/wPYQq9iCb2ILoapSwI&#10;QntRW9TbsBk3i5vJuom6/feNIPQ2j/c582XnanGjNlSeNYyGCgRx4U3FpYbv3WowAREissHaM2n4&#10;pQDLRe9ljpnxd97QbRtLkUI4ZKjBxthkUobCksMw9A1x4k6+dRgTbEtpWryncFfLd6XG0mHFqcFi&#10;Q7ml4ry9Og3F1X5e+tz/OVZyvP+Seafyw0brt9fuYwYiUhf/xU/32qT5ajSF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N8/P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uQ08YAAADdAAAADwAAAGRycy9kb3ducmV2LnhtbESPQWsCMRCF74X+hzCFXkSTepCyGqUs&#10;FIT2oq2ot2EzbhY3k3UTdfvvO4dCbzO8N+99s1gNoVU36lMT2cLLxIAirqJruLbw/fU+fgWVMrLD&#10;NjJZ+KEEq+XjwwILF++8ods210pCOBVowefcFVqnylPANIkdsWin2AfMsva1dj3eJTy0emrMTAds&#10;WBo8dlR6qs7ba7BQXf3HZcSj3bHRs/2nLgdTHjbWPj8Nb3NQmYb8b/67XjvBN1Phl29kBL3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9bkNPGAAAA3Q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c1SMMAAADdAAAADwAAAGRycy9kb3ducmV2LnhtbERPTWsCMRC9C/0PYQpepCZ6ENlulLJQ&#10;EPSiVWxvw2a6WbqZrJuo6783QsHbPN7n5MveNeJCXag9a5iMFQji0puaKw37r8+3OYgQkQ02nknD&#10;jQIsFy+DHDPjr7ylyy5WIoVwyFCDjbHNpAylJYdh7FvixP36zmFMsKuk6fCawl0jp0rNpMOaU4PF&#10;lgpL5d/u7DSUZ7s+jXh0+Knl7LiRRa+K763Ww9f+4x1EpD4+xf/ulUnz1XQCj2/S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XNUj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WrP8MAAADdAAAADwAAAGRycy9kb3ducmV2LnhtbERPTWsCMRC9C/6HMEIvool7ENkapSwU&#10;hPaiVbS3YTNulm4m203U7b83QsHbPN7nLNe9a8SVulB71jCbKhDEpTc1Vxr2X++TBYgQkQ02nknD&#10;HwVYr4aDJebG33hL112sRArhkKMGG2ObSxlKSw7D1LfEiTv7zmFMsKuk6fCWwl0jM6Xm0mHNqcFi&#10;S4Wl8md3cRrKi/34HfP48F3L+fFTFr0qTlutX0b92yuISH18iv/dG5PmqyyDxzfpB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Fqz/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kOpMQAAADdAAAADwAAAGRycy9kb3ducmV2LnhtbERP32vCMBB+F/Y/hBP2IjOZgozOVKQw&#10;ENyLurHt7WhuTVlz6ZpY639vBMG3+/h+3nI1uEb01IXas4bnqQJBXHpTc6Xh4/D29AIiRGSDjWfS&#10;cKYAq/xhtMTM+BPvqN/HSqQQDhlqsDG2mZShtOQwTH1LnLhf3zmMCXaVNB2eUrhr5EyphXRYc2qw&#10;2FJhqfzbH52G8mi3/xOefP7UcvH1LotBFd87rR/Hw/oVRKQh3sU398ak+Wo2h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iQ6k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okJcIAAADdAAAADwAAAGRycy9kb3ducmV2LnhtbERPzWrCQBC+F3yHZQQvRTcNrUh0FREC&#10;vdmqDzBmJ9lgdjZk1yT69N1Cobf5+H5nsxttI3rqfO1YwdsiAUFcOF1zpeByzucrED4ga2wck4IH&#10;edhtJy8bzLQb+Jv6U6hEDGGfoQITQptJ6QtDFv3CtcSRK11nMUTYVVJ3OMRw28g0SZbSYs2xwWBL&#10;B0PF7XS3Cq6yL9OnbfN89TEc8f7amy8slZpNx/0aRKAx/Iv/3J86zk/Sd/j9Jp4gt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okJc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TtkcUAAADdAAAADwAAAGRycy9kb3ducmV2LnhtbERP22rCQBB9L/QflhH6IrqpYCnRVbSl&#10;UC8IVdHXITtmU7OzIbsm6d93C0Lf5nCuM513thQN1b5wrOB5mIAgzpwuOFdwPHwMXkH4gKyxdEwK&#10;fsjDfPb4MMVUu5a/qNmHXMQQ9ikqMCFUqZQ+M2TRD11FHLmLqy2GCOtc6hrbGG5LOUqSF2mx4Nhg&#10;sKI3Q9l1f7MKNoFuq/5m+b1b+7PZHleyPb03Sj31usUERKAu/Ivv7k8d5yejMfx9E0+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/TtkcUAAADdAAAADwAAAAAAAAAA&#10;AAAAAAChAgAAZHJzL2Rvd25yZXYueG1sUEsFBgAAAAAEAAQA+QAAAJMDAAAAAA=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2FD8C7F" wp14:editId="24039D62">
                <wp:simplePos x="0" y="0"/>
                <wp:positionH relativeFrom="column">
                  <wp:posOffset>5951220</wp:posOffset>
                </wp:positionH>
                <wp:positionV relativeFrom="paragraph">
                  <wp:posOffset>38735</wp:posOffset>
                </wp:positionV>
                <wp:extent cx="930275" cy="1327785"/>
                <wp:effectExtent l="0" t="0" r="22225" b="17145"/>
                <wp:wrapNone/>
                <wp:docPr id="1091" name="Text Box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26B6" w:rsidRDefault="00DA26B6" w:rsidP="00DA26B6">
                            <w:r>
                              <w:t>Domain:</w:t>
                            </w:r>
                          </w:p>
                          <w:p w:rsidR="00DA26B6" w:rsidRDefault="00DA26B6" w:rsidP="00DA26B6"/>
                          <w:p w:rsidR="00DA26B6" w:rsidRDefault="00DA26B6" w:rsidP="00DA26B6"/>
                          <w:p w:rsidR="00DA26B6" w:rsidRDefault="00DA26B6" w:rsidP="00DA26B6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91" o:spid="_x0000_s1064" type="#_x0000_t202" style="position:absolute;margin-left:468.6pt;margin-top:3.05pt;width:73.25pt;height:104.55pt;z-index:251720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" strokecolor="white">
                <v:textbox style="mso-fit-shape-to-text:t">
                  <w:txbxContent>
                    <w:p w:rsidR="00DA26B6" w:rsidRDefault="00DA26B6" w:rsidP="00DA26B6">
                      <w:r>
                        <w:t>Domain:</w:t>
                      </w:r>
                    </w:p>
                    <w:p w:rsidR="00DA26B6" w:rsidRDefault="00DA26B6" w:rsidP="00DA26B6"/>
                    <w:p w:rsidR="00DA26B6" w:rsidRDefault="00DA26B6" w:rsidP="00DA26B6"/>
                    <w:p w:rsidR="00DA26B6" w:rsidRDefault="00DA26B6" w:rsidP="00DA26B6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2E50B29B" wp14:editId="68E0B049">
                <wp:simplePos x="0" y="0"/>
                <wp:positionH relativeFrom="column">
                  <wp:posOffset>3641090</wp:posOffset>
                </wp:positionH>
                <wp:positionV relativeFrom="paragraph">
                  <wp:posOffset>5785485</wp:posOffset>
                </wp:positionV>
                <wp:extent cx="2195195" cy="2195195"/>
                <wp:effectExtent l="38100" t="38100" r="71755" b="71755"/>
                <wp:wrapNone/>
                <wp:docPr id="896" name="Group 8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897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898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899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00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901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902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3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4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5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6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7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8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9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0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1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2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3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4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5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6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7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8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9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0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1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2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3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4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25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26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927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928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9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0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1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2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3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4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5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6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7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8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9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0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1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2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3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4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5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6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7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8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9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0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51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52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3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54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5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6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7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8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59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0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6" o:spid="_x0000_s1026" style="position:absolute;margin-left:286.7pt;margin-top:455.55pt;width:172.85pt;height:172.85pt;z-index:251714560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jBAc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LF+x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2MEBxgAAANwA&#10;AAAPAAAAAAAAAAAAAAAAAKoCAABkcnMvZG93bnJldi54bWxQSwUGAAAAAAQABAD6AAAAnQMAAAAA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dVc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7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1HVXPCAAAA3AAAAA8A&#10;AAAAAAAAAAAAAAAAqgIAAGRycy9kb3ducmV2LnhtbFBLBQYAAAAABAAEAPoAAACZAwAAAAA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eSLcQAAADcAAAADwAAAGRycy9kb3ducmV2LnhtbESPQYvCMBSE74L/ITzBi6ypHkSrUaQg&#10;CHrRddn19mjeNmWbl9pErf/eCAseh5n5hlmsWluJGzW+dKxgNExAEOdOl1woOH1uPqYgfEDWWDkm&#10;BQ/ysFp2OwtMtbvzgW7HUIgIYZ+iAhNCnUrpc0MW/dDVxNH7dY3FEGVTSN3gPcJtJcdJMpEWS44L&#10;BmvKDOV/x6tVkF/N7jLgwde5lJPvvczaJPs5KNXvtes5iEBteIf/21utYDqbwe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t5ItxAAAANw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drDb8IAAADcAAAADwAAAGRycy9kb3ducmV2LnhtbERPTYvCMBC9C/sfwizs&#10;TdO6KG41ioiKBxGswuJtaMa22ExKE9v6781hYY+P971Y9aYSLTWutKwgHkUgiDOrS84VXC+74QyE&#10;88gaK8uk4EUOVsuPwQITbTs+U5v6XIQQdgkqKLyvEyldVpBBN7I1ceDutjHoA2xyqRvsQrip5DiK&#10;ptJgyaGhwJo2BWWP9GkU7Dvs1t/xtj0+7pvX7TI5/R5jUurrs1/PQXjq/b/4z33QCn6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3aw2/CAAAA3AAAAA8A&#10;AAAAAAAAAAAAAAAAqgIAAGRycy9kb3ducmV2LnhtbFBLBQYAAAAABAAEAPoAAACZAwAAAAA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pZm9MYAAADc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i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lmb0xgAAANwA&#10;AAAPAAAAAAAAAAAAAAAAAKoCAABkcnMvZG93bnJldi54bWxQSwUGAAAAAAQABAD6AAAAnQMAAAAA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iaRsYAAADcAAAADwAAAGRycy9kb3ducmV2LnhtbESPQWsCMRSE70L/Q3hCL1KTepB2a1Zk&#10;oSDYi1Zpe3tsXjdLNy/bTVzXf28EweMwM98wi+XgGtFTF2rPGp6nCgRx6U3NlYb95/vTC4gQkQ02&#10;nknDmQIs84fRAjPjT7ylfhcrkSAcMtRgY2wzKUNpyWGY+pY4eb++cxiT7CppOjwluGvkTKm5dFhz&#10;WrDYUmGp/NsdnYbyaDf/E54cfmo5//qQxaCK763Wj+Nh9QYi0hDv4Vt7bTS8qhlcz6QjI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4mk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Q/3cUAAADcAAAADwAAAGRycy9kb3ducmV2LnhtbESPQWsCMRSE74L/ITyhF6mJFaTdGkUW&#10;hEK9aFva3h6b52Zx87Juoq7/3giCx2FmvmFmi87V4kRtqDxrGI8UCOLCm4pLDd9fq+dXECEiG6w9&#10;k4YLBVjM+70ZZsafeUOnbSxFgnDIUIONscmkDIUlh2HkG+Lk7XzrMCbZltK0eE5wV8sXpabSYcVp&#10;wWJDuaVivz06DcXRfh6GPPz5r+T0dy3zTuV/G62fBt3yHUSkLj7C9/aH0fCm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Q/3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2nqcUAAADcAAAADwAAAGRycy9kb3ducmV2LnhtbESPQWsCMRSE74L/ITyhF6mJRaTdGkUW&#10;hEK9aFva3h6b52Zx87Juoq7/3giCx2FmvmFmi87V4kRtqDxrGI8UCOLCm4pLDd9fq+dXECEiG6w9&#10;k4YLBVjM+70ZZsafeUOnbSxFgnDIUIONscmkDIUlh2HkG+Lk7XzrMCbZltK0eE5wV8sXpabSYcVp&#10;wWJDuaVivz06DcXRfh6GPPz5r+T0dy3zTuV/G62fBt3yHUSkLj7C9/aH0fCm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12nq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ECMsUAAADcAAAADwAAAGRycy9kb3ducmV2LnhtbESPQWsCMRSE74L/ITyhF6mJBaXdGkUW&#10;hEK9aFva3h6b52Zx87Juoq7/3giCx2FmvmFmi87V4kRtqDxrGI8UCOLCm4pLDd9fq+dXECEiG6w9&#10;k4YLBVjM+70ZZsafeUOnbSxFgnDIUIONscmkDIUlh2HkG+Lk7XzrMCbZltK0eE5wV8sXpabSYcVp&#10;wWJDuaVivz06DcXRfh6GPPz5r+T0dy3zTuV/G62fBt3yHUSkLj7C9/aH0fCm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ECM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OcRcUAAADcAAAADwAAAGRycy9kb3ducmV2LnhtbESPQWsCMRSE70L/Q3iFXkST9rC0q1HK&#10;glBoL1qLentsnpulm5d1E3X990YQPA4z8w0znfeuESfqQu1Zw+tYgSAuvam50rD+XYzeQYSIbLDx&#10;TBouFGA+expMMTf+zEs6rWIlEoRDjhpsjG0uZSgtOQxj3xInb+87hzHJrpKmw3OCu0a+KZVJhzWn&#10;BYstFZbK/9XRaSiP9vsw5OHfrpbZ5kcWvSq2S61fnvvPCYhIfXyE7+0vo+FDZXA7k46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Oc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853sYAAADcAAAADwAAAGRycy9kb3ducmV2LnhtbESPS2vDMBCE74X8B7GBXkIitYc83Cih&#10;GAqF9pIXSW+LtbFMrJVryYn776tCoMdhZr5hluve1eJKbag8a3iaKBDEhTcVlxr2u7fxHESIyAZr&#10;z6ThhwKsV4OHJWbG33hD120sRYJwyFCDjbHJpAyFJYdh4hvi5J196zAm2ZbStHhLcFfLZ6Wm0mHF&#10;acFiQ7ml4rLtnIaisx/fIx4dvio5PX7KvFf5aaP147B/fQERqY//4Xv73WhYqB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POd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CtrMIAAADcAAAADwAAAGRycy9kb3ducmV2LnhtbERPTWsCMRC9F/wPYQQvUpN6kLoaRRYK&#10;gl60ivU2bKabpZvJuom6/ntzEHp8vO/5snO1uFEbKs8aPkYKBHHhTcWlhsP31/sniBCRDdaeScOD&#10;AiwXvbc5ZsbfeUe3fSxFCuGQoQYbY5NJGQpLDsPIN8SJ+/Wtw5hgW0rT4j2Fu1qOlZpIhxWnBosN&#10;5ZaKv/3VaSiudnMZ8vB4ruTktJV5p/KfndaDfreagYjUxX/xy702GqYqrU1n0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Ctr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wIN8UAAADcAAAADwAAAGRycy9kb3ducmV2LnhtbESPQWsCMRSE74L/ITyhF9GkPYiuRpEF&#10;odBe1Bb19tg8N4ubl3UTdfvvm0LB4zAz3zCLVedqcac2VJ41vI4VCOLCm4pLDV/7zWgKIkRkg7Vn&#10;0vBDAVbLfm+BmfEP3tJ9F0uRIBwy1GBjbDIpQ2HJYRj7hjh5Z986jEm2pTQtPhLc1fJNqYl0WHFa&#10;sNhQbqm47G5OQ3GzH9chD79PlZwcPmXeqfy41fpl0K3nICJ18Rn+b78bDTM1g78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wI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83d8MAAADcAAAADwAAAGRycy9kb3ducmV2LnhtbERPz2vCMBS+D/wfwhO8yEzrQWZnFCkI&#10;g+1Sp+huj+atKTYvtUlt998vh8GOH9/vzW60jXhQ52vHCtJFAoK4dLrmSsHp8/D8AsIHZI2NY1Lw&#10;Qx5228nTBjPtBi7ocQyViCHsM1RgQmgzKX1pyKJfuJY4ct+usxgi7CqpOxxiuG3kMklW0mLNscFg&#10;S7mh8nbsrYKyN+/3Oc/PX7VcXT5kPib5tVBqNh33ryACjeFf/Od+0wrWaZwf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/N3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OS7MUAAADcAAAADwAAAGRycy9kb3ducmV2LnhtbESPT2vCQBTE70K/w/IKXsRs0oPY6Col&#10;IAj14j+qt0f2mQ1m36bZVdNv3y0UPA4z8xtmvuxtI+7U+dqxgixJQRCXTtdcKTjsV+MpCB+QNTaO&#10;ScEPeVguXgZzzLV78Jbuu1CJCGGfowITQptL6UtDFn3iWuLoXVxnMUTZVVJ3+Ihw28i3NJ1IizXH&#10;BYMtFYbK6+5mFZQ38/k94tHxXMvJ10YWfVqctkoNX/uPGYhAfXiG/9trreA9y+D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OS7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EMm8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V/DE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EMm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2pA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0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2pA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QxdM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0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Qxd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iU78UAAADcAAAADwAAAGRycy9kb3ducmV2LnhtbESPT4vCMBTE7wv7HcJb8CKaKihajbIU&#10;FgS9+GdZvT2aZ1O2eek2Ueu3N4Kwx2FmfsPMl62txJUaXzpWMOgnIIhzp0suFBz2X70JCB+QNVaO&#10;ScGdPCwX729zTLW78Zauu1CICGGfogITQp1K6XNDFn3f1cTRO7vGYoiyKaRu8BbhtpLDJBlLiyXH&#10;BYM1ZYby393FKsgvZv3X5e73qZTjn43M2iQ7bpXqfLSfMxCB2vAffrVXWsF0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iU7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oKmMUAAADcAAAADwAAAGRycy9kb3ducmV2LnhtbESPQWvCQBSE7wX/w/IEL1I3egg1ugYJ&#10;FAp60bZYb4/sazY0+zZm1xj/vVso9DjMzDfMOh9sI3rqfO1YwXyWgCAuna65UvDx/vr8AsIHZI2N&#10;Y1JwJw/5ZvS0xky7Gx+oP4ZKRAj7DBWYENpMSl8asuhnriWO3rfrLIYou0rqDm8Rbhu5SJJUWqw5&#10;LhhsqTBU/hyvVkF5NbvLlKef51qmp70shqT4Oig1GQ/bFYhAQ/gP/7XftILlPIX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oKm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vA8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l/Bn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Wrw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k7ccMAAADcAAAADwAAAGRycy9kb3ducmV2LnhtbERPz2vCMBS+D/wfwhO8yEzrQWZnFCkI&#10;g+1Sp+huj+atKTYvtUlt998vh8GOH9/vzW60jXhQ52vHCtJFAoK4dLrmSsHp8/D8AsIHZI2NY1Lw&#10;Qx5228nTBjPtBi7ocQyViCHsM1RgQmgzKX1pyKJfuJY4ct+usxgi7CqpOxxiuG3kMklW0mLNscFg&#10;S7mh8nbsrYKyN+/3Oc/PX7VcXT5kPib5tVBqNh33ryACjeFf/Od+0wrWaVwb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JO3H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We6sYAAADcAAAADwAAAGRycy9kb3ducmV2LnhtbESPQWvCQBSE7wX/w/IKvYhu7EFqdA0l&#10;UCi0l1hFvT2yz2ww+zZm1yT9991CocdhZr5hNtloG9FT52vHChbzBARx6XTNlYL919vsBYQPyBob&#10;x6Tgmzxk28nDBlPtBi6o34VKRAj7FBWYENpUSl8asujnriWO3sV1FkOUXSV1h0OE20Y+J8lSWqw5&#10;LhhsKTdUXnd3q6C8m4/blKeHcy2Xx0+Zj0l+KpR6ehxf1yACjeE//Nd+1wpWix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Fnu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P9ys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zMZxfj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0/3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9YUc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V+jI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9YU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3GJsYAAADcAAAADwAAAGRycy9kb3ducmV2LnhtbESPQWvCQBSE7wX/w/IEL9JszEFqdA0S&#10;EAr1om2x3h7Z12xo9m3MrjH9991CocdhZr5hNsVoWzFQ7xvHChZJCoK4crrhWsHb6/7xCYQPyBpb&#10;x6TgmzwU28nDBnPt7nyk4RRqESHsc1RgQuhyKX1lyKJPXEccvU/XWwxR9rXUPd4j3LYyS9OltNhw&#10;XDDYUWmo+jrdrILqZl6uc56/Xxq5PB9kOablx1Gp2XTcrUEEGsN/+K/9rBWssgx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Nxi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Fjvc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k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Fjv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j7yc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k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j7y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ReUs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k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6ReUs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qi4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X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yqLgxgAAANwA&#10;AAAPAAAAAAAAAAAAAAAAAKoCAABkcnMvZG93bnJldi54bWxQSwUGAAAAAAQABAD6AAAAnQMAAAAA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YHe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38R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hgd7xgAAANwA&#10;AAAPAAAAAAAAAAAAAAAAAKoCAABkcnMvZG93bnJldi54bWxQSwUGAAAAAAQABAD6AAAAnQMAAAAA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XxzM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zMZxbT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fH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lUV8YAAADcAAAADwAAAGRycy9kb3ducmV2LnhtbESPQWvCQBSE7wX/w/IKvYhumoPU6Col&#10;UCi0l1hFvT2yz2ww+zZmNyb9991CocdhZr5h1tvRNuJOna8dK3ieJyCIS6drrhTsv95mLyB8QNbY&#10;OCYF3+Rhu5k8rDHTbuCC7rtQiQhhn6ECE0KbSelLQxb93LXE0bu4zmKIsquk7nCIcNvINEkW0mLN&#10;ccFgS7mh8rrrrYKyNx+3KU8P51oujp8yH5P8VCj19Di+rkAEGsN/+K/9rhUs0yX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pVF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prF8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Kax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bOj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0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bOj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RQ+8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k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RQ+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j1YMYAAADcAAAADwAAAGRycy9kb3ducmV2LnhtbESPT2vCQBTE70K/w/IKvQSzaQXR6Col&#10;UCi0F/+U6u2RfWZDs2/T7Brjt3cLBY/DzPyGWa4H24ieOl87VvCcZiCIS6drrhTsd2/jGQgfkDU2&#10;jknBlTysVw+jJebaXXhD/TZUIkLY56jAhNDmUvrSkEWfupY4eifXWQxRdpXUHV4i3DbyJcum0mLN&#10;ccFgS4Wh8md7tgrKs/n4TTj5OtZy+v0piyErDhulnh6H1wWIQEO4h//b71rBf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Y9W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tFM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xbR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3Ij8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9yI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9W+M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vA+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9W+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PzY8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j82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xnEc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8ZxH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DCisUAAADcAAAADwAAAGRycy9kb3ducmV2LnhtbESPQWvCQBSE74X+h+UVvIhuWkGa6Col&#10;IBT0olbU2yP7mg3Nvo3ZVeO/dwWhx2FmvmGm887W4kKtrxwreB8mIIgLpysuFfxsF4NPED4ga6wd&#10;k4IbeZjPXl+mmGl35TVdNqEUEcI+QwUmhCaT0heGLPqha4ij9+taiyHKtpS6xWuE21p+JMlYWqw4&#10;LhhsKDdU/G3OVkFxNstTn/u7YyXH+5XMuyQ/rJXqvXVfExCBuvAffra/tYJ0lM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DCi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wYas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MGG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C98c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0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C98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Ijhs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k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Ijh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6GH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ehh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ceacYAAADcAAAADwAAAGRycy9kb3ducmV2LnhtbESPT2vCQBTE70K/w/IKvQSzaRHR6Col&#10;UCi0F/+U6u2RfWZDs2/T7Brjt3cLBY/DzPyGWa4H24ieOl87VvCcZiCIS6drrhTsd2/jGQgfkDU2&#10;jknBlTysVw+jJebaXXhD/TZUIkLY56jAhNDmUvrSkEWfupY4eifXWQxRdpXUHV4i3DbyJcum0mLN&#10;ccFgS4Wh8md7tgrKs/n4TTj5OtZy+v0piyErDhulnh6H1wWIQEO4h//b71rBf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3Hm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u78s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7u/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klh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vA+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klh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WAHs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lgB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oUbM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6FG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ax98UAAADcAAAADwAAAGRycy9kb3ducmV2LnhtbESPQWvCQBSE74X+h+UVvIhuWkSa6Col&#10;IBT0olbU2yP7mg3Nvo3ZVeO/dwWhx2FmvmGm887W4kKtrxwreB8mIIgLpysuFfxsF4NPED4ga6wd&#10;k4IbeZjPXl+mmGl35TVdNqEUEcI+QwUmhCaT0heGLPqha4ij9+taiyHKtpS6xWuE21p+JMlYWqw4&#10;LhhsKDdU/G3OVkFxNstTn/u7YyXH+5XMuyQ/rJXqvXVfExCBuvAffra/tYJ0lM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ax9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WOt8MAAADcAAAADwAAAGRycy9kb3ducmV2LnhtbERPz2vCMBS+D/wfwhN2EZs6UGZtFCkM&#10;BtuldWPb7dE8m2LzUpuo9b9fDoMdP77f+W60nbjS4FvHChZJCoK4drrlRsHH4WX+DMIHZI2dY1Jw&#10;Jw+77eQhx0y7G5d0rUIjYgj7DBWYEPpMSl8bsugT1xNH7ugGiyHCoZF6wFsMt518StOVtNhybDDY&#10;U2GoPlUXq6C+mLfzjGefP61cfb3LYkyL71Kpx+m434AINIZ/8Z/7VStY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Vjr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krLMUAAADcAAAADwAAAGRycy9kb3ducmV2LnhtbESPT4vCMBTE7wv7HcJb8CKaKihajbIU&#10;FgS9+GdZvT2aZ1O2eek2Ueu3N4Kwx2FmfsPMl62txJUaXzpWMOgnIIhzp0suFBz2X70JCB+QNVaO&#10;ScGdPCwX729zTLW78Zauu1CICGGfogITQp1K6XNDFn3f1cTRO7vGYoiyKaRu8BbhtpLDJBlLiyXH&#10;BYM1ZYby393FKsgvZv3X5e73qZTjn43M2iQ7bpXqfLSfMxCB2vAffrVXWsF0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JkrLM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u1W8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k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u1W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cQwM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HEMD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6ItM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uiLT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ItL8YAAADcAAAADwAAAGRycy9kb3ducmV2LnhtbESPT2vCQBTE70K/w/IKvQSzaUHR6Col&#10;UCi0F/+U6u2RfWZDs2/T7Brjt3cLBY/DzPyGWa4H24ieOl87VvCcZiCIS6drrhTsd2/jGQgfkDU2&#10;jknBlTysVw+jJebaXXhD/TZUIkLY56jAhNDmUvrSkEWfupY4eifXWQxRdpXUHV4i3DbyJcum0mLN&#10;ccFgS4Wh8md7tgrKs/n4TTj5OtZy+v0piyErDhulnh6H1wWIQEO4h//b71rBf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iLS/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CzWM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vA+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CzW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wWw8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8FsP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CscMAAADcAAAADwAAAGRycy9kb3ducmV2LnhtbERPz2vCMBS+D/wfwhN2EZs6UGZtFCkM&#10;BtuldWPb7dE8m2LzUpuo9b9fDoMdP77f+W60nbjS4FvHChZJCoK4drrlRsHH4WX+DMIHZI2dY1Jw&#10;Jw+77eQhx0y7G5d0rUIjYgj7DBWYEPpMSl8bsugT1xNH7ugGiyHCoZF6wFsMt518StOVtNhybDDY&#10;U2GoPlUXq6C+mLfzjGefP61cfb3LYkyL71Kpx+m434AINIZ/8Z/7VStY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jgrH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1pl8MAAADcAAAADwAAAGRycy9kb3ducmV2LnhtbESP0WrCQBRE3wv+w3KFvhTdKFg0uooI&#10;gb7Vqh9wzd5kg9m7Ibsm0a/vCoU+DjNzhtnsBluLjlpfOVYwmyYgiHOnKy4VXM7ZZAnCB2SNtWNS&#10;8CAPu+3obYOpdj3/UHcKpYgQ9ikqMCE0qZQ+N2TRT11DHL3CtRZDlG0pdYt9hNtazpPkU1qsOC4Y&#10;bOhgKL+d7lbBVXbF/GmbLFsu+m+8f3TmiIVS7+NhvwYRaAj/4b/2l1awWqzgdS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taZf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kktMMAAADcAAAADwAAAGRycy9kb3ducmV2LnhtbERPz2vCMBS+D/wfwhO8yEznQVw1ynQI&#10;OmUwFb0+mremW/NSmth2/705CDt+fL/ny86WoqHaF44VvIwSEMSZ0wXnCs6nzfMUhA/IGkvHpOCP&#10;PCwXvac5ptq1/EXNMeQihrBPUYEJoUql9Jkhi37kKuLIfbvaYoiwzqWusY3htpTjJJlIiwXHBoMV&#10;rQ1lv8ebVbAPdNsN96ufzw9/NYfzTraX90apQb97m4EI1IV/8cO91QpeJ3F+PBOP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JJLTDAAAA3AAAAA8AAAAAAAAAAAAA&#10;AAAAoQIAAGRycy9kb3ducmV2LnhtbFBLBQYAAAAABAAEAPkAAACR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5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 -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-1</m:t>
            </m:r>
          </m:e>
        </m:ra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6F90722" wp14:editId="7A9389DA">
                <wp:simplePos x="0" y="0"/>
                <wp:positionH relativeFrom="column">
                  <wp:posOffset>-180975</wp:posOffset>
                </wp:positionH>
                <wp:positionV relativeFrom="paragraph">
                  <wp:posOffset>140970</wp:posOffset>
                </wp:positionV>
                <wp:extent cx="3324225" cy="2438400"/>
                <wp:effectExtent l="0" t="0" r="0" b="0"/>
                <wp:wrapNone/>
                <wp:docPr id="895" name="Text Box 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  <w:tr w:rsidR="00DA26B6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DA26B6" w:rsidRDefault="00DA26B6"/>
                              </w:tc>
                              <w:tc>
                                <w:tcPr>
                                  <w:tcW w:w="748" w:type="dxa"/>
                                </w:tcPr>
                                <w:p w:rsidR="00DA26B6" w:rsidRDefault="00DA26B6"/>
                              </w:tc>
                            </w:tr>
                          </w:tbl>
                          <w:p w:rsidR="00DA26B6" w:rsidRDefault="00DA26B6" w:rsidP="00DA26B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5" o:spid="_x0000_s1065" type="#_x0000_t202" style="position:absolute;margin-left:-14.25pt;margin-top:11.1pt;width:261.75pt;height:192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/9vvgIAAMY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  <w:tr w:rsidR="00DA26B6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DA26B6" w:rsidRDefault="00DA26B6"/>
                        </w:tc>
                        <w:tc>
                          <w:tcPr>
                            <w:tcW w:w="748" w:type="dxa"/>
                          </w:tcPr>
                          <w:p w:rsidR="00DA26B6" w:rsidRDefault="00DA26B6"/>
                        </w:tc>
                      </w:tr>
                    </w:tbl>
                    <w:p w:rsidR="00DA26B6" w:rsidRDefault="00DA26B6" w:rsidP="00DA26B6"/>
                  </w:txbxContent>
                </v:textbox>
              </v:shape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091C5C9F" wp14:editId="2019ECF2">
                <wp:simplePos x="0" y="0"/>
                <wp:positionH relativeFrom="column">
                  <wp:posOffset>3519170</wp:posOffset>
                </wp:positionH>
                <wp:positionV relativeFrom="paragraph">
                  <wp:posOffset>132080</wp:posOffset>
                </wp:positionV>
                <wp:extent cx="2195195" cy="2195195"/>
                <wp:effectExtent l="38100" t="38100" r="71755" b="71755"/>
                <wp:wrapNone/>
                <wp:docPr id="1026" name="Group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1027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028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029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30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031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032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3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4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5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6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7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8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9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0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1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2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3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4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5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6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7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8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9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0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1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2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3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4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55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56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057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058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9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0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2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3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4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5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6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7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8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9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2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3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4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5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6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9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0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81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82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4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5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6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7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8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9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0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6" o:spid="_x0000_s1026" style="position:absolute;margin-left:277.1pt;margin-top:10.4pt;width:172.85pt;height:172.85pt;z-index:251718656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k5Bc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lk5BccAAADd&#10;AAAADwAAAAAAAAAAAAAAAACqAgAAZHJzL2Rvd25yZXYueG1sUEsFBgAAAAAEAAQA+gAAAJ4DAAAA&#10;AA=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5TsQAAADdAAAADwAAAGRycy9kb3ducmV2LnhtbERPTWsCMRC9C/0PYYRepCb1IO3WrMhC&#10;QbAXrdL2Nmymm6WbyXYT1/XfG0HwNo/3OYvl4BrRUxdqzxqepwoEcelNzZWG/ef70wuIEJENNp5J&#10;w5kCLPOH0QIz40+8pX4XK5FCOGSowcbYZlKG0pLDMPUtceJ+fecwJthV0nR4SuGukTOl5tJhzanB&#10;YkuFpfJvd3QayqPd/E94cvip5fzrQxaDKr63Wj+Oh9UbiEhDvItv7rVJ89XsFa7fpBN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YTlO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aj3s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k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9qPexgAAAN0A&#10;AAAPAAAAAAAAAAAAAAAAAKoCAABkcnMvZG93bnJldi54bWxQSwUGAAAAAAQABAD6AAAAnQMAAAAA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oGR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ugZFwwAAAN0AAAAP&#10;AAAAAAAAAAAAAAAAAKoCAABkcnMvZG93bnJldi54bWxQSwUGAAAAAAQABAD6AAAAmgMAAAAA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w94sQAAADdAAAADwAAAGRycy9kb3ducmV2LnhtbERP32vCMBB+F/Y/hBP2IjOZgozOVKQw&#10;ENyLurHt7WhuTVlz6ZpY639vBMG3+/h+3nI1uEb01IXas4bnqQJBXHpTc6Xh4/D29AIiRGSDjWfS&#10;cKYAq/xhtMTM+BPvqN/HSqQQDhlqsDG2mZShtOQwTH1LnLhf3zmMCXaVNB2eUrhr5EyphXRYc2qw&#10;2FJhqfzbH52G8mi3/xOefP7UcvH1LotBFd87rR/Hw/oVRKQh3sU398ak+Wo+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HD3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CYecQAAADdAAAADwAAAGRycy9kb3ducmV2LnhtbERP32vCMBB+F/Y/hBN8kZmoIKMzFSkI&#10;gr7oNra9Hc2tKWsuXRNr/e+XwcC3+/h+3nozuEb01IXas4b5TIEgLr2pudLw+rJ7fAIRIrLBxjNp&#10;uFGATf4wWmNm/JVP1J9jJVIIhww12BjbTMpQWnIYZr4lTtyX7xzGBLtKmg6vKdw1cqHUSjqsOTVY&#10;bKmwVH6fL05DebGHnylP3z5ruXo/ymJQxcdJ68l42D6DiDTEu/jfvTdpvlou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UJh5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kADcQAAADdAAAADwAAAGRycy9kb3ducmV2LnhtbERPS2sCMRC+C/0PYQQvUhMfSNkapSwU&#10;CnrRtlRvw2a6WdxM1k3U9d83BcHbfHzPWaw6V4sLtaHyrGE8UiCIC28qLjV8fb4/v4AIEdlg7Zk0&#10;3CjAavnUW2Bm/JW3dNnFUqQQDhlqsDE2mZShsOQwjHxDnLhf3zqMCbalNC1eU7ir5USpuXRYcWqw&#10;2FBuqTjuzk5Dcbbr05CH34dKzn82Mu9Uvt9qPeh3b68gInXxIb67P0yar6Yz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QA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WllsQAAADdAAAADwAAAGRycy9kb3ducmV2LnhtbERPTWsCMRC9C/0PYQQvUhMVpWyNUhYK&#10;Bb1oW6q3YTPdLG4m6ybq+u+bguBtHu9zFqvO1eJCbag8axiPFAjiwpuKSw1fn+/PLyBCRDZYeyYN&#10;NwqwWj71FpgZf+UtXXaxFCmEQ4YabIxNJmUoLDkMI98QJ+7Xtw5jgm0pTYvXFO5qOVFqLh1WnBos&#10;NpRbKo67s9NQnO36NOTh96GS85+NzDuV77daD/rd2yuISF18iO/uD5Pmq+kM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9aW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c74cMAAADdAAAADwAAAGRycy9kb3ducmV2LnhtbERPTWsCMRC9F/ofwhR6EU2ssJTVKGVB&#10;ENqL1qLehs24WbqZrJuo6783QqG3ebzPmS1614gLdaH2rGE8UiCIS29qrjRsv5fDdxAhIhtsPJOG&#10;GwVYzJ+fZpgbf+U1XTaxEimEQ44abIxtLmUoLTkMI98SJ+7oO4cxwa6SpsNrCneNfFMqkw5rTg0W&#10;Wyoslb+bs9NQnu3nacCDn0Mts92XLHpV7Ndav770H1MQkfr4L/5zr0yaryY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nO+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ueesQAAADdAAAADwAAAGRycy9kb3ducmV2LnhtbERPTWsCMRC9C/6HMEIvUhMr2LI1iiwI&#10;hXrRtrS9DZtxs7iZrJuo6783guBtHu9zZovO1eJEbag8axiPFAjiwpuKSw3fX6vnNxAhIhusPZOG&#10;CwVYzPu9GWbGn3lDp20sRQrhkKEGG2OTSRkKSw7DyDfEidv51mFMsC2lafGcwl0tX5SaSocVpwaL&#10;DeWWiv326DQUR/t5GPLw57+S09+1zDuV/220fhp0y3cQkbr4EN/dHybNV5N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a556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QKCMcAAADdAAAADwAAAGRycy9kb3ducmV2LnhtbESPQWsCMRCF70L/Q5hCL6JJW5CyGqUs&#10;FArtRW2p3obNuFncTLabqNt/3zkI3mZ4b977ZrEaQqvO1KcmsoXHqQFFXEXXcG3ha/s2eQGVMrLD&#10;NjJZ+KMEq+XdaIGFixde03mTayUhnAq04HPuCq1T5SlgmsaOWLRD7ANmWftaux4vEh5a/WTMTAds&#10;WBo8dlR6qo6bU7BQnfzH75jH3/tGz34+dTmYcre29uF+eJ2DyjTkm/l6/e4E3zwL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9AoI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ivk8QAAADdAAAADwAAAGRycy9kb3ducmV2LnhtbERPTWsCMRC9C/6HMEIvUhMrSLs1iiwI&#10;hXrRtrS9DZtxs7iZrJuo6783guBtHu9zZovO1eJEbag8axiPFAjiwpuKSw3fX6vnVxAhIhusPZOG&#10;CwVYzPu9GWbGn3lDp20sRQrhkKEGG2OTSRkKSw7DyDfEidv51mFMsC2lafGcwl0tX5SaSocVpwaL&#10;DeWWiv326DQUR/t5GPLw57+S09+1zDuV/220fhp0y3cQkbr4EN/dHybNV5M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K+T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R1c8cAAADdAAAADwAAAGRycy9kb3ducmV2LnhtbESPQWsCMRCF70L/Q5hCL6JJS5GyGqUs&#10;FArtRW2p3obNuFncTLabqNt/3zkI3mZ4b977ZrEaQqvO1KcmsoXHqQFFXEXXcG3ha/s2eQGVMrLD&#10;NjJZ+KMEq+XdaIGFixde03mTayUhnAq04HPuCq1T5SlgmsaOWLRD7ANmWftaux4vEh5a/WTMTAds&#10;WBo8dlR6qo6bU7BQnfzH75jH3/tGz34+dTmYcre29uF+eJ2DyjTkm/l6/e4E3zwL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hHVz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jQ6M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RffYz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I0O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pOn8QAAADdAAAADwAAAGRycy9kb3ducmV2LnhtbERP32vCMBB+F/Y/hBP2IjOZiIzOVKQw&#10;ENyLurHt7WhuTVlz6ZpY639vBMG3+/h+3nI1uEb01IXas4bnqQJBXHpTc6Xh4/D29AIiRGSDjWfS&#10;cKYAq/xhtMTM+BPvqN/HSqQQDhlqsDG2mZShtOQwTH1LnLhf3zmMCXaVNB2eUrhr5EyphXRYc2qw&#10;2FJhqfzbH52G8mi3/xOefP7UcvH1LotBFd87rR/Hw/oVRKQh3sU398ak+Wo+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Gk6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brBMQAAADdAAAADwAAAGRycy9kb3ducmV2LnhtbERPS2sCMRC+C/0PYQQvUhMfSNkapSwU&#10;CnrRtlRvw2a6WdxM1k3U9d83BcHbfHzPWaw6V4sLtaHyrGE8UiCIC28qLjV8fb4/v4AIEdlg7Zk0&#10;3CjAavnUW2Bm/JW3dNnFUqQQDhlqsDE2mZShsOQwjHxDnLhf3zqMCbalNC1eU7ir5USpuXRYcWqw&#10;2FBuqTjuzk5Dcbbr05CH34dKzn82Mu9Uvt9qPeh3b68gInXxIb67P0yar2ZT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us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9zcMQAAADdAAAADwAAAGRycy9kb3ducmV2LnhtbERP32vCMBB+F/Y/hBN8kZkoIqMzFSkI&#10;gr7oNra9Hc2tKWsuXRNr/e+XwcC3+/h+3nozuEb01IXas4b5TIEgLr2pudLw+rJ7fAIRIrLBxjNp&#10;uFGATf4wWmNm/JVP1J9jJVIIhww12BjbTMpQWnIYZr4lTtyX7xzGBLtKmg6vKdw1cqHUSjqsOTVY&#10;bKmwVH6fL05DebGHnylP3z5ruXo/ymJQxcdJ68l42D6DiDTEu/jfvTdpvlou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3N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PW68QAAADdAAAADwAAAGRycy9kb3ducmV2LnhtbERPTWsCMRC9C/0PYQQvUhNFpWyNUhYK&#10;Bb1oW6q3YTPdLG4m6ybq+u+bguBtHu9zFqvO1eJCbag8axiPFAjiwpuKSw1fn+/PLyBCRDZYeyYN&#10;NwqwWj71FpgZf+UtXXaxFCmEQ4YabIxNJmUoLDkMI98QJ+7Xtw5jgm0pTYvXFO5qOVFqLh1WnBos&#10;NpRbKo67s9NQnO36NOTh96GS85+NzDuV77daD/rd2yuISF18iO/uD5Pmq+kM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89b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InMMAAADdAAAADwAAAGRycy9kb3ducmV2LnhtbERPTWsCMRC9F/ofwhR6EU0sspTVKGVB&#10;ENqL1qLehs24WbqZrJuo6783QqG3ebzPmS1614gLdaH2rGE8UiCIS29qrjRsv5fDdxAhIhtsPJOG&#10;GwVYzJ+fZpgbf+U1XTaxEimEQ44abIxtLmUoLTkMI98SJ+7oO4cxwa6SpsNrCneNfFMqkw5rTg0W&#10;Wyoslb+bs9NQnu3nacCDn0Mts92XLHpV7Ndav770H1MQkfr4L/5zr0yaryY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hSJ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3tB8QAAADdAAAADwAAAGRycy9kb3ducmV2LnhtbERPTWsCMRC9C/6HMEIvUhOL2LI1iiwI&#10;hXrRtrS9DZtxs7iZrJuo6783guBtHu9zZovO1eJEbag8axiPFAjiwpuKSw3fX6vnNxAhIhusPZOG&#10;CwVYzPu9GWbGn3lDp20sRQrhkKEGG2OTSRkKSw7DyDfEidv51mFMsC2lafGcwl0tX5SaSocVpwaL&#10;DeWWiv326DQUR/t5GPLw57+S09+1zDuV/220fhp0y3cQkbr4EN/dHybNV5N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be0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J5dccAAADdAAAADwAAAGRycy9kb3ducmV2LnhtbESPQWsCMRCF70L/Q5hCL6JJS5GyGqUs&#10;FArtRW2p3obNuFncTLabqNt/3zkI3mZ4b977ZrEaQqvO1KcmsoXHqQFFXEXXcG3ha/s2eQGVMrLD&#10;NjJZ+KMEq+XdaIGFixde03mTayUhnAq04HPuCq1T5SlgmsaOWLRD7ANmWftaux4vEh5a/WTMTAds&#10;WBo8dlR6qo6bU7BQnfzH75jH3/tGz34+dTmYcre29uF+eJ2DyjTkm/l6/e4E3zwL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8nl1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7c7sQAAADdAAAADwAAAGRycy9kb3ducmV2LnhtbERPTWsCMRC9C/6HMEIvUhOLSLs1iiwI&#10;hXrRtrS9DZtxs7iZrJuo6783guBtHu9zZovO1eJEbag8axiPFAjiwpuKSw3fX6vnVxAhIhusPZOG&#10;CwVYzPu9GWbGn3lDp20sRQrhkKEGG2OTSRkKSw7DyDfEidv51mFMsC2lafGcwl0tX5SaSocVpwaL&#10;DeWWiv326DQUR/t5GPLw57+S09+1zDuV/220fhp0y3cQkbr4EN/dHybNV5M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tz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3jrscAAADdAAAADwAAAGRycy9kb3ducmV2LnhtbESPQWsCMRCF70L/Q5hCL6JJC5WyGqUs&#10;FArtRW2p3obNuFncTLabqNt/3zkI3mZ4b977ZrEaQqvO1KcmsoXHqQFFXEXXcG3ha/s2eQGVMrLD&#10;NjJZ+KMEq+XdaIGFixde03mTayUhnAq04HPuCq1T5SlgmsaOWLRD7ANmWftaux4vEh5a/WTMTAds&#10;WBo8dlR6qo6bU7BQnfzH75jH3/tGz34+dTmYcre29uF+eJ2DyjTkm/l6/e4E3zwL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XeOu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FGNc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RffYz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RRj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PYQsQAAADdAAAADwAAAGRycy9kb3ducmV2LnhtbERP32vCMBB+F/Y/hBP2IjOZoIzOVKQw&#10;ENyLurHt7WhuTVlz6ZpY639vBMG3+/h+3nI1uEb01IXas4bnqQJBXHpTc6Xh4/D29AIiRGSDjWfS&#10;cKYAq/xhtMTM+BPvqN/HSqQQDhlqsDG2mZShtOQwTH1LnLhf3zmMCXaVNB2eUrhr5EyphXRYc2qw&#10;2FJhqfzbH52G8mi3/xOefP7UcvH1LotBFd87rR/Hw/oVRKQh3sU398ak+Wo+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w9hC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992cQAAADdAAAADwAAAGRycy9kb3ducmV2LnhtbERPTWsCMRC9C/0PYQQvUhMVpWyNUhYK&#10;Bb1oW6q3YTPdLG4m6ybq+u+bguBtHu9zFqvO1eJCbag8axiPFAjiwpuKSw1fn+/PLyBCRDZYeyYN&#10;NwqwWj71FpgZf+UtXXaxFCmEQ4YabIxNJmUoLDkMI98QJ+7Xtw5jgm0pTYvXFO5qOVFqLh1WnBos&#10;NpRbKo67s9NQnO36NOTh96GS85+NzDuV77daD/rd2yuISF18iO/uD5Pmq9kU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j33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blrcQAAADdAAAADwAAAGRycy9kb3ducmV2LnhtbERPTWsCMRC9C/0PYQQvUhNFpWyNUhYK&#10;Bb1oW6q3YTPdLG4m6ybq+u+bguBtHu9zFqvO1eJCbag8axiPFAjiwpuKSw1fn+/PLyBCRDZYeyYN&#10;NwqwWj71FpgZf+UtXXaxFCmEQ4YabIxNJmUoLDkMI98QJ+7Xtw5jgm0pTYvXFO5qOVFqLh1WnBos&#10;NpRbKo67s9NQnO36NOTh96GS85+NzDuV77daD/rd2yuISF18iO/uD5Pmq9kU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ZuWt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pANsQAAADdAAAADwAAAGRycy9kb3ducmV2LnhtbERP32vCMBB+F/Y/hBN8kZkoKKMzFSkI&#10;gr7oNra9Hc2tKWsuXRNr/e+XwcC3+/h+3nozuEb01IXas4b5TIEgLr2pudLw+rJ7fAIRIrLBxjNp&#10;uFGATf4wWmNm/JVP1J9jJVIIhww12BjbTMpQWnIYZr4lTtyX7xzGBLtKmg6vKdw1cqHUSjqsOTVY&#10;bKmwVH6fL05DebGHnylP3z5ruXo/ymJQxcdJ68l42D6DiDTEu/jfvTdpvlou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kA2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x7kc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pQs4f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Ix7kcQAAADdAAAA&#10;DwAAAAAAAAAAAAAAAACqAgAAZHJzL2Rvd25yZXYueG1sUEsFBgAAAAAEAAQA+gAAAJsDAAAAAA==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DeC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Dq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wN4KwwAAAN0AAAAP&#10;AAAAAAAAAAAAAAAAAKoCAABkcnMvZG93bnJldi54bWxQSwUGAAAAAAQABAD6AAAAmgMAAAAA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vqMcAAADdAAAADwAAAGRycy9kb3ducmV2LnhtbESPQWsCMRCF70L/Q5hCL6JJC5WyGqUs&#10;FArtRW2p3obNuFncTLabqNt/3zkI3mZ4b977ZrEaQqvO1KcmsoXHqQFFXEXXcG3ha/s2eQGVMrLD&#10;NjJZ+KMEq+XdaIGFixde03mTayUhnAq04HPuCq1T5SlgmsaOWLRD7ANmWftaux4vEh5a/WTMTAds&#10;WBo8dlR6qo6bU7BQnfzH75jH3/tGz34+dTmYcre29uF+eJ2DyjTkm/l6/e4E3zwL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K++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dKM8QAAADdAAAADwAAAGRycy9kb3ducmV2LnhtbERPTWsCMRC9C/6HMEIvUhMLSrs1iiwI&#10;hXrRtrS9DZtxs7iZrJuo6783guBtHu9zZovO1eJEbag8axiPFAjiwpuKSw3fX6vnVxAhIhusPZOG&#10;CwVYzPu9GWbGn3lDp20sRQrhkKEGG2OTSRkKSw7DyDfEidv51mFMsC2lafGcwl0tX5SaSocVpwaL&#10;DeWWiv326DQUR/t5GPLw57+S09+1zDuV/220fhp0y3cQkbr4EN/dHybNV5M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0o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EpE8cAAADdAAAADwAAAGRycy9kb3ducmV2LnhtbESPQWvDMAyF74X9B6NBL2W110MoWd0y&#10;AoNBe2nXsu0mYi0Oi+Usdtvs30+HQW8S7+m9T6vNGDp1oSG1kS08zg0o4jq6lhsLx7eXhyWolJEd&#10;dpHJwi8l2KzvJissXbzyni6H3CgJ4VSiBZ9zX2qdak8B0zz2xKJ9xSFglnVotBvwKuGh0wtjCh2w&#10;ZWnw2FPlqf4+nIOF+uy3PzOenT5bXbzvdDWa6mNv7fR+fH4ClWnMN/P/9asTfFMIv3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MSkT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2MiM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J8lc3h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9jI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8S/8MAAADdAAAADwAAAGRycy9kb3ducmV2LnhtbERPTWsCMRC9F/wPYQQvookelrI1SlkQ&#10;BL1oK9rbsBk3SzeTdRN1/fdNodDbPN7nLFa9a8SdulB71jCbKhDEpTc1Vxo+P9aTVxAhIhtsPJOG&#10;JwVYLQcvC8yNf/Ce7odYiRTCIUcNNsY2lzKUlhyGqW+JE3fxncOYYFdJ0+EjhbtGzpXKpMOaU4PF&#10;lgpL5ffh5jSUN7u9jnl8/KpldtrJolfFea/1aNi/v4GI1Md/8Z97Y9J8lc3h95t0gl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vEv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O3ZMMAAADdAAAADwAAAGRycy9kb3ducmV2LnhtbERPTWsCMRC9F/ofwhR6EU2ssJTVKGVB&#10;ENqL1qLehs24WbqZrJuo6783QqG3ebzPmS1614gLdaH2rGE8UiCIS29qrjRsv5fDdxAhIhtsPJOG&#10;GwVYzJ+fZpgbf+U1XTaxEimEQ44abIxtLmUoLTkMI98SJ+7oO4cxwa6SpsNrCneNfFMqkw5rTg0W&#10;Wyoslb+bs9NQnu3nacCDn0Mts92XLHpV7Ndav770H1MQkfr4L/5zr0yar7I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jt2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ovEMMAAADdAAAADwAAAGRycy9kb3ducmV2LnhtbERPTWsCMRC9F/ofwhR6EU0sspTVKGVB&#10;ENqL1qLehs24WbqZrJuo6783QqG3ebzPmS1614gLdaH2rGE8UiCIS29qrjRsv5fDdxAhIhtsPJOG&#10;GwVYzJ+fZpgbf+U1XTaxEimEQ44abIxtLmUoLTkMI98SJ+7oO4cxwa6SpsNrCneNfFMqkw5rTg0W&#10;Wyoslb+bs9NQnu3nacCDn0Mts92XLHpV7Ndav770H1MQkfr4L/5zr0yar7I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KLx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aKi8MAAADdAAAADwAAAGRycy9kb3ducmV2LnhtbERPTWsCMRC9F/ofwhR6EU0suJTVKGVB&#10;ENqL1qLehs24WbqZrJuo6783QqG3ebzPmS1614gLdaH2rGE8UiCIS29qrjRsv5fDdxAhIhtsPJOG&#10;GwVYzJ+fZpgbf+U1XTaxEimEQ44abIxtLmUoLTkMI98SJ+7oO4cxwa6SpsNrCneNfFMqkw5rTg0W&#10;Wyoslb+bs9NQnu3nacCDn0Mts92XLHpV7Ndav770H1MQkfr4L/5zr0yar7I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Giov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QU/MMAAADdAAAADwAAAGRycy9kb3ducmV2LnhtbERPTWsCMRC9C/0PYQQvUhN7WGRrFFko&#10;CPaitVRvw2a6WbqZrJuo6783QsHbPN7nzJe9a8SFulB71jCdKBDEpTc1Vxr2Xx+vMxAhIhtsPJOG&#10;GwVYLl4Gc8yNv/KWLrtYiRTCIUcNNsY2lzKUlhyGiW+JE/frO4cxwa6SpsNrCneNfFMqkw5rTg0W&#10;WyoslX+7s9NQnu3mNObx97GW2c+nLHpVHLZaj4b96h1EpD4+xf/utUnzVZbB45t0gl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UFP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ixZ8QAAADdAAAADwAAAGRycy9kb3ducmV2LnhtbERPTWsCMRC9C/0PYQq9iCbtYVtWo5QF&#10;odBetBb1NmzGzdLNZN1EXf+9EQRv83ifM533rhEn6kLtWcPrWIEgLr2pudKw/l2MPkCEiGyw8Uwa&#10;LhRgPnsaTDE3/sxLOq1iJVIIhxw12BjbXMpQWnIYxr4lTtzedw5jgl0lTYfnFO4a+aZUJh3WnBos&#10;tlRYKv9XR6ehPNrvw5CHf7taZpsfWfSq2C61fnnuPycgIvXxIb67v0yar7J3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2LF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clFccAAADdAAAADwAAAGRycy9kb3ducmV2LnhtbESPQWvDMAyF74X9B6NBL2W110MoWd0y&#10;AoNBe2nXsu0mYi0Oi+Usdtvs30+HQW8S7+m9T6vNGDp1oSG1kS08zg0o4jq6lhsLx7eXhyWolJEd&#10;dpHJwi8l2KzvJissXbzyni6H3CgJ4VSiBZ9zX2qdak8B0zz2xKJ9xSFglnVotBvwKuGh0wtjCh2w&#10;ZWnw2FPlqf4+nIOF+uy3PzOenT5bXbzvdDWa6mNv7fR+fH4ClWnMN/P/9asTfFMIrn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RyUV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uAjsQAAADdAAAADwAAAGRycy9kb3ducmV2LnhtbERPTWsCMRC9C/0PYQq9iCbtYWlXo5QF&#10;odBetBb1NmzGzdLNZN1EXf+9EQRv83ifM533rhEn6kLtWcPrWIEgLr2pudKw/l2M3kGEiGyw8Uwa&#10;LhRgPnsaTDE3/sxLOq1iJVIIhxw12BjbXMpQWnIYxr4lTtzedw5jgl0lTYfnFO4a+aZUJh3WnBos&#10;tlRYKv9XR6ehPNrvw5CHf7taZpsfWfSq2C61fnnuPycgIvXxIb67v0yar7IP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C4C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i/zscAAADdAAAADwAAAGRycy9kb3ducmV2LnhtbESPQWsCMRCF70L/Q5hCL6JJe9CyGqUs&#10;FArtRW2p3obNuFncTLabqNt/3zkUvM3w3rz3zXI9hFZdqE9NZAuPUwOKuIqu4drC5+518gwqZWSH&#10;bWSy8EsJ1qu70RILF6+8ocs210pCOBVowefcFVqnylPANI0dsWjH2AfMsva1dj1eJTy0+smYmQ7Y&#10;sDR47Kj0VJ2252ChOvv3nzGPvw6Nnn1/6HIw5X5j7cP98LIAlWnIN/P/9ZsTfDMXfvlGRt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6L/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QaVcMAAADdAAAADwAAAGRycy9kb3ducmV2LnhtbERPTWsCMRC9F/wPYQq9iCb2oLIapSwI&#10;QntRW9TbsBk3i5vJuom6/feNIPQ2j/c582XnanGjNlSeNYyGCgRx4U3FpYbv3WowBREissHaM2n4&#10;pQDLRe9ljpnxd97QbRtLkUI4ZKjBxthkUobCksMw9A1x4k6+dRgTbEtpWryncFfLd6XG0mHFqcFi&#10;Q7ml4ry9Og3F1X5e+tz/OVZyvP+Seafyw0brt9fuYwYiUhf/xU/32qT5ajKC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kGl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aEIsQAAADdAAAADwAAAGRycy9kb3ducmV2LnhtbERPTWsCMRC9C/0PYYRepCb1YMvWrMhC&#10;QbAXrdL2Nmymm6WbyXYT1/XfG0HwNo/3OYvl4BrRUxdqzxqepwoEcelNzZWG/ef70yuIEJENNp5J&#10;w5kCLPOH0QIz40+8pX4XK5FCOGSowcbYZlKG0pLDMPUtceJ+fecwJthV0nR4SuGukTOl5tJhzanB&#10;YkuFpfJvd3QayqPd/E94cvip5fzrQxaDKr63Wj+Oh9UbiEhDvItv7rVJ89XLDK7fpBN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doQ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ohucQAAADdAAAADwAAAGRycy9kb3ducmV2LnhtbERPTWsCMRC9C/6HMEIvUhMr2LI1iiwI&#10;hXrRtrS9DZtxs7iZrJuo6783guBtHu9zZovO1eJEbag8axiPFAjiwpuKSw3fX6vnNxAhIhusPZOG&#10;CwVYzPu9GWbGn3lDp20sRQrhkKEGG2OTSRkKSw7DyDfEidv51mFMsC2lafGcwl0tX5SaSocVpwaL&#10;DeWWiv326DQUR/t5GPLw57+S09+1zDuV/220fhp0y3cQkbr4EN/dHybNV68T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iG5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O5zcQAAADdAAAADwAAAGRycy9kb3ducmV2LnhtbERPTWsCMRC9C/6HMEIvUhOL2LI1iiwI&#10;hXrRtrS9DZtxs7iZrJuo6783guBtHu9zZovO1eJEbag8axiPFAjiwpuKSw3fX6vnNxAhIhusPZOG&#10;CwVYzPu9GWbGn3lDp20sRQrhkKEGG2OTSRkKSw7DyDfEidv51mFMsC2lafGcwl0tX5SaSocVpwaL&#10;DeWWiv326DQUR/t5GPLw57+S09+1zDuV/220fhp0y3cQkbr4EN/dHybNV68T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07n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8cVsQAAADdAAAADwAAAGRycy9kb3ducmV2LnhtbERPTWsCMRC9C/6HMEIvUhML2rI1iiwI&#10;hXrRtrS9DZtxs7iZrJuo6783guBtHu9zZovO1eJEbag8axiPFAjiwpuKSw3fX6vnNxAhIhusPZOG&#10;CwVYzPu9GWbGn3lDp20sRQrhkKEGG2OTSRkKSw7DyDfEidv51mFMsC2lafGcwl0tX5SaSocVpwaL&#10;DeWWiv326DQUR/t5GPLw57+S09+1zDuV/220fhp0y3cQkbr4EN/dHybNV68T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nxx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2CIcQAAADdAAAADwAAAGRycy9kb3ducmV2LnhtbERPTWsCMRC9C/0PYQq9iCbtYVtWo5QF&#10;odBetBb1NmzGzdLNZN1EXf+9EQRv83ifM533rhEn6kLtWcPrWIEgLr2pudKw/l2MPkCEiGyw8Uwa&#10;LhRgPnsaTDE3/sxLOq1iJVIIhxw12BjbXMpQWnIYxr4lTtzedw5jgl0lTYfnFO4a+aZUJh3WnBos&#10;tlRYKv9XR6ehPNrvw5CHf7taZpsfWfSq2C61fnnuPycgIvXxIb67v0yar94z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YI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EnusQAAADdAAAADwAAAGRycy9kb3ducmV2LnhtbERPTWsCMRC9C/0PYQQvUhM9aNmaFVkQ&#10;BL1oW9rehs10s3Qz2W7iuv77plDwNo/3OevN4BrRUxdqzxrmMwWCuPSm5krD68vu8QlEiMgGG8+k&#10;4UYBNvnDaI2Z8Vc+UX+OlUghHDLUYGNsMylDaclhmPmWOHFfvnMYE+wqaTq8pnDXyIVSS+mw5tRg&#10;saXCUvl9vjgN5cUefqY8ffus5fL9KItBFR8nrSfjYfsMItIQ7+J/996k+Wq1gr9v0gk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ASe6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6zyMcAAADdAAAADwAAAGRycy9kb3ducmV2LnhtbESPQWsCMRCF70L/Q5hCL6JJe9CyGqUs&#10;FArtRW2p3obNuFncTLabqNt/3zkUvM3w3rz3zXI9hFZdqE9NZAuPUwOKuIqu4drC5+518gwqZWSH&#10;bWSy8EsJ1qu70RILF6+8ocs210pCOBVowefcFVqnylPANI0dsWjH2AfMsva1dj1eJTy0+smYmQ7Y&#10;sDR47Kj0VJ2252ChOvv3nzGPvw6Nnn1/6HIw5X5j7cP98LIAlWnIN/P/9ZsTfDMXXPlGRt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nrPI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IWU8QAAADdAAAADwAAAGRycy9kb3ducmV2LnhtbERPS2sCMRC+F/ofwhS8iCbtwdatUcqC&#10;UNCLj6K9DZvpZulmsm6yuv57IxR6m4/vObNF72pxpjZUnjU8jxUI4sKbiksN+91y9AYiRGSDtWfS&#10;cKUAi/njwwwz4y+8ofM2liKFcMhQg42xyaQMhSWHYewb4sT9+NZhTLAtpWnxksJdLV+UmkiHFacG&#10;iw3llorfbec0FJ1dnYY8/Pqu5OSwlnmv8uNG68FT//EOIlIf/8V/7k+T5qvXKdy/SSf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0hZT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3P6cYAAADdAAAADwAAAGRycy9kb3ducmV2LnhtbESPQWsCMRCF74X+hzCFXkST9iCyGqUs&#10;FArtRW2p3obNuFncTLabqNt/7xwEbzO8N+99s1gNoVVn6lMT2cLLxIAirqJruLbwvX0fz0CljOyw&#10;jUwW/inBavn4sMDCxQuv6bzJtZIQTgVa8Dl3hdap8hQwTWJHLNoh9gGzrH2tXY8XCQ+tfjVmqgM2&#10;LA0eOyo9VcfNKVioTv7zb8Sjn32jp79fuhxMuVtb+/w0vM1BZRry3Xy7/nCCb2bCL9/IC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9z+n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FqcsQAAADdAAAADwAAAGRycy9kb3ducmV2LnhtbERPTWsCMRC9F/wPYYReRBN7EFmNiywI&#10;Bb1oW6q3YTNuFjeT7Sa623/fFAq9zeN9zjofXCMe1IXas4b5TIEgLr2pudLw/rabLkGEiGyw8Uwa&#10;vilAvhk9rTEzvucjPU6xEimEQ4YabIxtJmUoLTkMM98SJ+7qO4cxwa6SpsM+hbtGvii1kA5rTg0W&#10;WyoslbfT3Wko73b/NeHJx6WWi8+DLAZVnI9aP4+H7QpEpCH+i//crybNV8s5/H6TTp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Wpy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P0BcMAAADdAAAADwAAAGRycy9kb3ducmV2LnhtbERPTWsCMRC9F/wPYYReRJN6EFk3iiwI&#10;QnvRtlRvw2bcLG4m6ybq+u9NodDbPN7n5KveNeJGXag9a3ibKBDEpTc1Vxq+PjfjOYgQkQ02nknD&#10;gwKsloOXHDPj77yj2z5WIoVwyFCDjbHNpAylJYdh4lvixJ185zAm2FXSdHhP4a6RU6Vm0mHNqcFi&#10;S4Wl8ry/Og3l1b5fRjz6PtZy9vMhi14Vh53Wr8N+vQARqY//4j/31qT5aj6F32/SC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j9AX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9RnsMAAADdAAAADwAAAGRycy9kb3ducmV2LnhtbERPTWsCMRC9F/wPYYReRJO2ILIaRRaE&#10;QnvRKupt2Iybxc1k3UTd/nsjFHqbx/uc2aJztbhRGyrPGt5GCgRx4U3FpYbtz2o4AREissHaM2n4&#10;pQCLee9lhpnxd17TbRNLkUI4ZKjBxthkUobCksMw8g1x4k6+dRgTbEtpWryncFfLd6XG0mHFqcFi&#10;Q7ml4ry5Og3F1X5dBjzYHSs53n/LvFP5Ya31a79bTkFE6uK/+M/9adJ8NfmA5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vUZ7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bJ6sMAAADdAAAADwAAAGRycy9kb3ducmV2LnhtbERPTWsCMRC9F/wPYYReRJOWIrIaRRaE&#10;QnvRKupt2Iybxc1k3UTd/nsjFHqbx/uc2aJztbhRGyrPGt5GCgRx4U3FpYbtz2o4AREissHaM2n4&#10;pQCLee9lhpnxd17TbRNLkUI4ZKjBxthkUobCksMw8g1x4k6+dRgTbEtpWryncFfLd6XG0mHFqcFi&#10;Q7ml4ry5Og3F1X5dBjzYHSs53n/LvFP5Ya31a79bTkFE6uK/+M/9adJ8NfmA5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Gyer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psccMAAADdAAAADwAAAGRycy9kb3ducmV2LnhtbERPTWsCMRC9F/wPYYReRJMWKrIaRRaE&#10;QnvRKupt2Iybxc1k3UTd/nsjFHqbx/uc2aJztbhRGyrPGt5GCgRx4U3FpYbtz2o4AREissHaM2n4&#10;pQCLee9lhpnxd17TbRNLkUI4ZKjBxthkUobCksMw8g1x4k6+dRgTbEtpWryncFfLd6XG0mHFqcFi&#10;Q7ml4ry5Og3F1X5dBjzYHSs53n/LvFP5Ya31a79bTkFE6uK/+M/9adJ8NfmA5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KbHH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jyBsQAAADdAAAADwAAAGRycy9kb3ducmV2LnhtbERPTWvCQBC9F/wPywheRHfrIUjqJpRA&#10;odBetBXtbciO2dDsbJpdNf57t1DobR7vczbl6DpxoSG0njU8LhUI4tqblhsNnx8vizWIEJENdp5J&#10;w40ClMXkYYO58Vfe0mUXG5FCOOSowcbY51KG2pLDsPQ9ceJOfnAYExwaaQa8pnDXyZVSmXTYcmqw&#10;2FNlqf7enZ2G+mzffuY833+1Mju8y2pU1XGr9Ww6Pj+BiDTGf/Gf+9Wk+Wqdwe836QRZ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mPIG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RXncMAAADdAAAADwAAAGRycy9kb3ducmV2LnhtbERPTWsCMRC9C/6HMEIvokl7UFmNIgtC&#10;ob2oLept2Iybxc1k3UTd/vumUPA2j/c5i1XnanGnNlSeNbyOFQjiwpuKSw1f+81oBiJEZIO1Z9Lw&#10;QwFWy35vgZnxD97SfRdLkUI4ZKjBxthkUobCksMw9g1x4s6+dRgTbEtpWnykcFfLN6Um0mHFqcFi&#10;Q7ml4rK7OQ3FzX5chzz8PlVycviUeafy41brl0G3noOI1MWn+N/9btJ8NZvC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UV53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vD78YAAADdAAAADwAAAGRycy9kb3ducmV2LnhtbESPQWsCMRCF74X+hzCFXkST9iCyGqUs&#10;FArtRW2p3obNuFncTLabqNt/7xwEbzO8N+99s1gNoVVn6lMT2cLLxIAirqJruLbwvX0fz0CljOyw&#10;jUwW/inBavn4sMDCxQuv6bzJtZIQTgVa8Dl3hdap8hQwTWJHLNoh9gGzrH2tXY8XCQ+tfjVmqgM2&#10;LA0eOyo9VcfNKVioTv7zb8Sjn32jp79fuhxMuVtb+/w0vM1BZRry3Xy7/nCCb2aCK9/IC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Lw+/GAAAA3Q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3UgcIAAADdAAAADwAAAGRycy9kb3ducmV2LnhtbERPzWrCQBC+F3yHZQQvRTcKLTG6iggB&#10;b23VBxizk2wwOxuyaxL79N1Cobf5+H5nux9tI3rqfO1YwXKRgCAunK65UnC95PMUhA/IGhvHpOBJ&#10;Hva7ycsWM+0G/qL+HCoRQ9hnqMCE0GZS+sKQRb9wLXHkStdZDBF2ldQdDjHcNnKVJO/SYs2xwWBL&#10;R0PF/fywCm6yL1ffts3z9G34wMdrbz6xVGo2HQ8bEIHG8C/+c590nJ+ka/j9Jp4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3Ugc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yH7sgAAADdAAAADwAAAGRycy9kb3ducmV2LnhtbESPzUvDQBDF74L/wzKCF7EbPZSadlv8&#10;QOiHCMZSr0N2zEazsyG7TdL/vnMQvM3w3rz3m8Vq9I3qqYt1YAN3kwwUcRlszZWB/efr7QxUTMgW&#10;m8Bk4EQRVsvLiwXmNgz8QX2RKiUhHHM04FJqc61j6chjnISWWLTv0HlMsnaVth0OEu4bfZ9lU+2x&#10;Zmlw2NKzo/K3OHoDu0THzc3u6ed9G7/c236jh8NLb8z11fg4B5VoTP/mv+u1FfzsQfjlGxlBL8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DyH7sgAAADdAAAADwAAAAAA&#10;AAAAAAAAAAChAgAAZHJzL2Rvd25yZXYueG1sUEsFBgAAAAAEAAQA+QAAAJYDAAAAAA=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0CAEBB8" wp14:editId="73C1C815">
                <wp:simplePos x="0" y="0"/>
                <wp:positionH relativeFrom="column">
                  <wp:posOffset>5835015</wp:posOffset>
                </wp:positionH>
                <wp:positionV relativeFrom="paragraph">
                  <wp:posOffset>142875</wp:posOffset>
                </wp:positionV>
                <wp:extent cx="930275" cy="1327785"/>
                <wp:effectExtent l="0" t="0" r="22225" b="17145"/>
                <wp:wrapNone/>
                <wp:docPr id="1093" name="Text Box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26B6" w:rsidRDefault="00DA26B6" w:rsidP="00DA26B6">
                            <w:r>
                              <w:t>Domain:</w:t>
                            </w:r>
                          </w:p>
                          <w:p w:rsidR="00DA26B6" w:rsidRDefault="00DA26B6" w:rsidP="00DA26B6"/>
                          <w:p w:rsidR="00DA26B6" w:rsidRDefault="00DA26B6" w:rsidP="00DA26B6"/>
                          <w:p w:rsidR="00DA26B6" w:rsidRDefault="00DA26B6" w:rsidP="00DA26B6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93" o:spid="_x0000_s1066" type="#_x0000_t202" style="position:absolute;margin-left:459.45pt;margin-top:11.25pt;width:73.25pt;height:104.55pt;z-index:251724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" strokecolor="white">
                <v:textbox style="mso-fit-shape-to-text:t">
                  <w:txbxContent>
                    <w:p w:rsidR="00DA26B6" w:rsidRDefault="00DA26B6" w:rsidP="00DA26B6">
                      <w:r>
                        <w:t>Domain:</w:t>
                      </w:r>
                    </w:p>
                    <w:p w:rsidR="00DA26B6" w:rsidRDefault="00DA26B6" w:rsidP="00DA26B6"/>
                    <w:p w:rsidR="00DA26B6" w:rsidRDefault="00DA26B6" w:rsidP="00DA26B6"/>
                    <w:p w:rsidR="00DA26B6" w:rsidRDefault="00DA26B6" w:rsidP="00DA26B6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Pr="00DA26B6" w:rsidRDefault="00DA26B6" w:rsidP="00B40B16">
      <w:pPr>
        <w:spacing w:after="0" w:line="240" w:lineRule="auto"/>
        <w:rPr>
          <w:rStyle w:val="Emphasis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6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den>
        </m:f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+4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-1</m:t>
        </m:r>
      </m:oMath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4D9AB5C" wp14:editId="0D8FCDF4">
                <wp:simplePos x="0" y="0"/>
                <wp:positionH relativeFrom="column">
                  <wp:posOffset>5949950</wp:posOffset>
                </wp:positionH>
                <wp:positionV relativeFrom="paragraph">
                  <wp:posOffset>59055</wp:posOffset>
                </wp:positionV>
                <wp:extent cx="930275" cy="1327785"/>
                <wp:effectExtent l="0" t="0" r="22225" b="17145"/>
                <wp:wrapNone/>
                <wp:docPr id="1092" name="Text Box 1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26B6" w:rsidRDefault="00DA26B6" w:rsidP="00DA26B6">
                            <w:r>
                              <w:t>Domain:</w:t>
                            </w:r>
                          </w:p>
                          <w:p w:rsidR="00DA26B6" w:rsidRDefault="00DA26B6" w:rsidP="00DA26B6"/>
                          <w:p w:rsidR="00DA26B6" w:rsidRDefault="00DA26B6" w:rsidP="00DA26B6"/>
                          <w:p w:rsidR="00DA26B6" w:rsidRDefault="00DA26B6" w:rsidP="00DA26B6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92" o:spid="_x0000_s1067" type="#_x0000_t202" style="position:absolute;margin-left:468.5pt;margin-top:4.65pt;width:73.25pt;height:104.55pt;z-index:251722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" strokecolor="white">
                <v:textbox style="mso-fit-shape-to-text:t">
                  <w:txbxContent>
                    <w:p w:rsidR="00DA26B6" w:rsidRDefault="00DA26B6" w:rsidP="00DA26B6">
                      <w:r>
                        <w:t>Domain:</w:t>
                      </w:r>
                    </w:p>
                    <w:p w:rsidR="00DA26B6" w:rsidRDefault="00DA26B6" w:rsidP="00DA26B6"/>
                    <w:p w:rsidR="00DA26B6" w:rsidRDefault="00DA26B6" w:rsidP="00DA26B6"/>
                    <w:p w:rsidR="00DA26B6" w:rsidRDefault="00DA26B6" w:rsidP="00DA26B6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326AD94C" wp14:editId="481F10E0">
                <wp:simplePos x="0" y="0"/>
                <wp:positionH relativeFrom="column">
                  <wp:posOffset>3724275</wp:posOffset>
                </wp:positionH>
                <wp:positionV relativeFrom="paragraph">
                  <wp:posOffset>9525</wp:posOffset>
                </wp:positionV>
                <wp:extent cx="2466975" cy="2362200"/>
                <wp:effectExtent l="38100" t="38100" r="66675" b="76200"/>
                <wp:wrapNone/>
                <wp:docPr id="1098" name="Group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6975" cy="2362200"/>
                          <a:chOff x="1872" y="11952"/>
                          <a:chExt cx="3457" cy="3457"/>
                        </a:xfrm>
                      </wpg:grpSpPr>
                      <wpg:grpSp>
                        <wpg:cNvPr id="1099" name="Group 475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100" name="Group 476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101" name="Line 477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102" name="Group 4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103" name="Group 4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104" name="Line 480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5" name="Line 481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6" name="Line 482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7" name="Line 483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8" name="Line 484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9" name="Line 485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0" name="Line 486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1" name="Line 487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2" name="Line 488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3" name="Line 489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4" name="Line 490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5" name="Line 491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6" name="Line 492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7" name="Line 493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8" name="Line 494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9" name="Line 495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0" name="Line 496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1" name="Line 497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2" name="Line 498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3" name="Line 499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4" name="Line 500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5" name="Line 501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6" name="Line 502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27" name="Line 503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28" name="Group 5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129" name="Group 5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130" name="Line 506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1" name="Line 507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2" name="Line 508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3" name="Line 509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4" name="Line 510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5" name="Line 511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6" name="Line 512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7" name="Line 513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8" name="Line 514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9" name="Line 515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0" name="Line 516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1" name="Line 517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2" name="Line 518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3" name="Line 519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4" name="Line 520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5" name="Line 521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6" name="Line 522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7" name="Line 523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8" name="Line 524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9" name="Line 525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0" name="Line 526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1" name="Line 527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2" name="Line 528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53" name="Line 529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54" name="Line 530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5" name="Line 531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56" name="Line 532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57" name="Line 533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58" name="Line 534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59" name="Line 535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60" name="Line 536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61" name="Line 537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2" name="Line 538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8" o:spid="_x0000_s1026" style="position:absolute;margin-left:293.25pt;margin-top:.75pt;width:194.25pt;height:186pt;z-index:251728896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">
                <v:group id="Group 475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pVecUAAADd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I82G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aqVXnFAAAA3QAA&#10;AA8AAAAAAAAAAAAAAAAAqgIAAGRycy9kb3ducmV2LnhtbFBLBQYAAAAABAAEAPoAAACcAwAAAAA=&#10;">
                  <v:group id="Group 476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tm/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Xtm/scAAADd&#10;AAAADwAAAAAAAAAAAAAAAACqAgAAZHJzL2Rvd25yZXYueG1sUEsFBgAAAAAEAAQA+gAAAJ4DAAAA&#10;AA==&#10;">
                    <v:line id="Line 477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NmtcMAAADdAAAADwAAAGRycy9kb3ducmV2LnhtbERPTWsCMRC9F/wPYQQvosl6kLI1SlkQ&#10;CvWirWhvw2bcLN1M1k3U9d8bodDbPN7nLFa9a8SVulB71pBNFQji0puaKw3fX+vJK4gQkQ02nknD&#10;nQKsloOXBebG33hL112sRArhkKMGG2ObSxlKSw7D1LfEiTv5zmFMsKuk6fCWwl0jZ0rNpcOaU4PF&#10;lgpL5e/u4jSUF/t5HvN4/1PL+WEji14Vx63Wo2H//gYiUh//xX/uD5PmZyqD5zfpB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DZrX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478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VdEs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45W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uVdEsQAAADdAAAA&#10;DwAAAAAAAAAAAAAAAACqAgAAZHJzL2Rvd25yZXYueG1sUEsFBgAAAAAEAAQA+gAAAJsDAAAAAA==&#10;">
                      <v:group id="Group 479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an4i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jmb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qfiJwwAAAN0AAAAP&#10;AAAAAAAAAAAAAAAAAKoCAABkcnMvZG93bnJldi54bWxQSwUGAAAAAAQABAD6AAAAmgMAAAAA&#10;">
                        <v:line id="Line 480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TFLc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R/pD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0xS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81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hgts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R/pD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4YL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82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r+wc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L8ucrg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q/s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83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ZbWsMAAADdAAAADwAAAGRycy9kb3ducmV2LnhtbERPTWsCMRC9F/wPYQq9iCb2oLIapSwI&#10;QntRW9TbsBk3i5vJuom6/feNIPQ2j/c582XnanGjNlSeNYyGCgRx4U3FpYbv3WowBREissHaM2n4&#10;pQDLRe9ljpnxd97QbRtLkUI4ZKjBxthkUobCksMw9A1x4k6+dRgTbEtpWryncFfLd6XG0mHFqcFi&#10;Q7ml4ry9Og3F1X5e+tz/OVZyvP+Seafyw0brt9fuYwYiUhf/xU/32qT5IzWB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mW1r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84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PKMYAAADdAAAADwAAAGRycy9kb3ducmV2LnhtbESPQWsCMRCF7wX/Q5hCL6KJPUhZjVIW&#10;hEJ70Vqqt2EzbhY3k+0m6vbfdw4FbzO8N+99s1wPoVVX6lMT2cJsakARV9E1XFvYf24mL6BSRnbY&#10;RiYLv5RgvRo9LLFw8cZbuu5yrSSEU4EWfM5doXWqPAVM09gRi3aKfcAsa19r1+NNwkOrn42Z64AN&#10;S4PHjkpP1Xl3CRaqi3//GfP469jo+feHLgdTHrbWPj0OrwtQmYZ8N/9fvznBnxnBlW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5zyj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5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Vqs8MAAADdAAAADwAAAGRycy9kb3ducmV2LnhtbERPTWsCMRC9F/wPYQq9iCb2ILoapSwI&#10;QntRW9TbsBk3i5vJuom6/feNIPQ2j/c582XnanGjNlSeNYyGCgRx4U3FpYbv3WowAREissHaM2n4&#10;pQDLRe9ljpnxd97QbRtLkUI4ZKjBxthkUobCksMw9A1x4k6+dRgTbEtpWryncFfLd6XG0mHFqcFi&#10;Q7ml4ry9Og3F1X5e+tz/OVZyvP+Seafyw0brt9fuYwYiUhf/xU/32qT5IzWF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1arP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86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ZV88YAAADdAAAADwAAAGRycy9kb3ducmV2LnhtbESPQWvCQBCF74L/YZlCL1I36UEkdZUS&#10;EIT2olVsb0N2mg3NzsbsqvHfO4eCtxnem/e+WawG36oL9bEJbCCfZqCIq2Abrg3sv9Yvc1AxIVts&#10;A5OBG0VYLcejBRY2XHlLl12qlYRwLNCAS6krtI6VI49xGjpi0X5D7zHJ2tfa9niVcN/q1yybaY8N&#10;S4PDjkpH1d/u7A1UZ/dxmvDk8NPo2fFTl0NWfm+NeX4a3t9AJRrSw/x/vbGCn+fCL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WVfP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87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rwaMUAAADdAAAADwAAAGRycy9kb3ducmV2LnhtbERPQWrDMBC8F/oHsYFcTCKnB1McKyEY&#10;CoX0Yjch7W2xtpaptXItJXF+XxUKmdMuszOzU2wn24sLjb5zrGC1TEEQN0533Co4vL8snkH4gKyx&#10;d0wKbuRhu3l8KDDX7soVXerQimjCPkcFJoQhl9I3hiz6pRuII/flRoshrmMr9YjXaG57+ZSmmbTY&#10;cUwwOFBpqPmuz1ZBczb7n4ST42cns9ObLKe0/KiUms+m3RpEoCncj//Vrzq+HwF/beII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rwa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88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huH8QAAADdAAAADwAAAGRycy9kb3ducmV2LnhtbERPTWvCQBC9F/wPywhegm6Sg5ToKhIQ&#10;Cu3F2NL2NmSn2dDsbJpdY/z33YLQ2zze52z3k+3ESINvHSvIVikI4trplhsFr+fj8hGED8gaO8ek&#10;4EYe9rvZwxYL7a58orEKjYgh7AtUYELoCyl9bciiX7meOHJfbrAYIhwaqQe8xnDbyTxN19Jiy7HB&#10;YE+lofq7ulgF9cU8/yScvH22cv3+IsspLT9OSi3m02EDItAU/sV395OO87Msh79v4gl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G4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89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TLhMQAAADdAAAADwAAAGRycy9kb3ducmV2LnhtbERPTWvCQBC9C/6HZYRepG5iQSS6BgkU&#10;CvaitlhvQ3aaDc3Oxuwa03/fLQje5vE+Z50PthE9db52rCCdJSCIS6drrhR8HF+flyB8QNbYOCYF&#10;v+Qh34xHa8y0u/Ge+kOoRAxhn6ECE0KbSelLQxb9zLXEkft2ncUQYVdJ3eEthttGzpNkIS3WHBsM&#10;tlQYKn8OV6ugvJrdZcrTz3MtF6d3WQxJ8bVX6mkybFcgAg3hIb6733Scn6Yv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Mu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0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1T8MQAAADdAAAADwAAAGRycy9kb3ducmV2LnhtbERPTWvCQBC9C/6HZYRepG4iRSS6BgkU&#10;CvaitlhvQ3aaDc3Oxuwa03/fLQje5vE+Z50PthE9db52rCCdJSCIS6drrhR8HF+flyB8QNbYOCYF&#10;v+Qh34xHa8y0u/Ge+kOoRAxhn6ECE0KbSelLQxb9zLXEkft2ncUQYVdJ3eEthttGzpNkIS3WHBsM&#10;tlQYKn8OV6ugvJrdZcrTz3MtF6d3WQxJ8bVX6mkybFcgAg3hIb6733Scn6Yv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7VP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1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H2a8QAAADdAAAADwAAAGRycy9kb3ducmV2LnhtbERPTWvCQBC9C/6HZYRepG4iVCS6BgkU&#10;CvaitlhvQ3aaDc3Oxuwa03/fLQje5vE+Z50PthE9db52rCCdJSCIS6drrhR8HF+flyB8QNbYOCYF&#10;v+Qh34xHa8y0u/Ge+kOoRAxhn6ECE0KbSelLQxb9zLXEkft2ncUQYVdJ3eEthttGzpNkIS3WHBsM&#10;tlQYKn8OV6ugvJrdZcrTz3MtF6d3WQxJ8bVX6mkybFcgAg3hIb6733Scn6Yv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ofZ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2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NoHMMAAADdAAAADwAAAGRycy9kb3ducmV2LnhtbERPTYvCMBC9C/6HMIIX0bR7KFKNIoWF&#10;hd2LuqLehmZsis2k20St/36zIOxtHu9zluveNuJOna8dK0hnCQji0umaKwXf+/fpHIQPyBobx6Tg&#10;SR7Wq+Fgibl2D97SfRcqEUPY56jAhNDmUvrSkEU/cy1x5C6usxgi7CqpO3zEcNvItyTJpMWaY4PB&#10;lgpD5XV3swrKm/n8mfDkcK5ldvySRZ8Up61S41G/WYAI1Id/8cv9oeP8NM3g7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zaB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93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Nh8QAAADdAAAADwAAAGRycy9kb3ducmV2LnhtbERPS2vCQBC+C/0PyxS8iNmkBy3RVUpA&#10;EOrFF9XbkB2zwexsml01/ffdQsHbfHzPmS9724g7db52rCBLUhDEpdM1VwoO+9X4HYQPyBobx6Tg&#10;hzwsFy+DOebaPXhL912oRAxhn6MCE0KbS+lLQxZ94lriyF1cZzFE2FVSd/iI4baRb2k6kRZrjg0G&#10;WyoMldfdzSoob+bze8Sj47mWk6+NLPq0OG2VGr72HzMQgfrwFP+71zrOz7Ip/H0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82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4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BZ9cYAAADdAAAADwAAAGRycy9kb3ducmV2LnhtbESPQWvCQBCF74L/YZlCL1I36UEkdZUS&#10;EIT2olVsb0N2mg3NzsbsqvHfO4eCtxnem/e+WawG36oL9bEJbCCfZqCIq2Abrg3sv9Yvc1AxIVts&#10;A5OBG0VYLcejBRY2XHlLl12qlYRwLNCAS6krtI6VI49xGjpi0X5D7zHJ2tfa9niVcN/q1yybaY8N&#10;S4PDjkpH1d/u7A1UZ/dxmvDk8NPo2fFTl0NWfm+NeX4a3t9AJRrSw/x/vbGCn+eCK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gWfX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5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z8bsQAAADdAAAADwAAAGRycy9kb3ducmV2LnhtbERPS2vCQBC+C/0PyxS8iNmkB7HRVUpA&#10;EOrFF9XbkB2zwexsml01/ffdQsHbfHzPmS9724g7db52rCBLUhDEpdM1VwoO+9V4CsIHZI2NY1Lw&#10;Qx6Wi5fBHHPtHryl+y5UIoawz1GBCaHNpfSlIYs+cS1x5C6usxgi7CqpO3zEcNvItzSdSIs1xwaD&#10;LRWGyuvuZhWUN/P5PeLR8VzLyddGFn1anLZKDV/7jxmIQH14iv/dax3nZ9k7/H0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7Px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6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qfTsYAAADdAAAADwAAAGRycy9kb3ducmV2LnhtbESPT2vCQBDF74LfYRnBi9SNHkRSVymB&#10;QqFe/If2NmSn2dDsbJpdNf32nYPgbYb35r3frDa9b9SNulgHNjCbZqCIy2BrrgwcD+8vS1AxIVts&#10;ApOBP4qwWQ8HK8xtuPOObvtUKQnhmKMBl1Kbax1LRx7jNLTEon2HzmOStau07fAu4b7R8yxbaI81&#10;S4PDlgpH5c/+6g2UV/f5O+HJ6avWi/NWF31WXHbGjEf92yuoRH16mh/XH1bwZ3Phl29kBL3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6n07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97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Y61cQAAADdAAAADwAAAGRycy9kb3ducmV2LnhtbERPTWvCQBC9F/wPywhegm6Sg5ToKhIQ&#10;Cu3F2NL2NmSn2dDsbJpdY/z33YLQ2zze52z3k+3ESINvHSvIVikI4trplhsFr+fj8hGED8gaO8ek&#10;4EYe9rvZwxYL7a58orEKjYgh7AtUYELoCyl9bciiX7meOHJfbrAYIhwaqQe8xnDbyTxN19Jiy7HB&#10;YE+lofq7ulgF9cU8/yScvH22cv3+IsspLT9OSi3m02EDItAU/sV395OO87M8g79v4gl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9jr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8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SkosQAAADdAAAADwAAAGRycy9kb3ducmV2LnhtbERPTWvCQBC9F/wPywi9iNmYQygxq0hA&#10;KOgl2tL2NmSn2dDsbJpdNf333YLQ2zze55TbyfbiSqPvHCtYJSkI4sbpjlsFL+f98gmED8gae8ek&#10;4Ic8bDezhxIL7W5c0/UUWhFD2BeowIQwFFL6xpBFn7iBOHKfbrQYIhxbqUe8xXDbyyxNc2mx49hg&#10;cKDKUPN1ulgFzcUcvhe8eP3oZP52lNWUVu+1Uo/zabcGEWgK/+K7+1nH+assg79v4gl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KS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9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gBOc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js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oAT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00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GZTc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js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BmU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01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081s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js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NPN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02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+iocMAAADdAAAADwAAAGRycy9kb3ducmV2LnhtbERPTYvCMBC9L/gfwgheRFM9lKUaRQqC&#10;oBd1l9Xb0IxNsZnUJmr995sFYW/zeJ8zX3a2Fg9qfeVYwWScgCAunK64VPB1XI8+QfiArLF2TApe&#10;5GG56H3MMdPuyXt6HEIpYgj7DBWYEJpMSl8YsujHriGO3MW1FkOEbSl1i88Ybms5TZJUWqw4Nhhs&#10;KDdUXA93q6C4m+1tyMPvcyXTn53MuyQ/7ZUa9LvVDESgLvyL3+6NjvMn0xT+vo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foq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503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MHOsMAAADdAAAADwAAAGRycy9kb3ducmV2LnhtbERPS4vCMBC+C/sfwix4EU31oEs1ylJY&#10;EPTiY1FvQzM2ZZtJt4la/70RBG/z8T1ntmhtJa7U+NKxguEgAUGcO11yoWC/++l/gfABWWPlmBTc&#10;ycNi/tGZYardjTd03YZCxBD2KSowIdSplD43ZNEPXE0cubNrLIYIm0LqBm8x3FZylCRjabHk2GCw&#10;psxQ/re9WAX5xaz+e9z7PZVyfFjLrE2y40ap7mf7PQURqA1v8cu91HH+cDSB5zfx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TBzrDAAAA3Q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group id="Group 504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g2mM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DaYxgAAAN0A&#10;AAAPAAAAAAAAAAAAAAAAAKoCAABkcnMvZG93bnJldi54bWxQSwUGAAAAAAQABAD6AAAAnQMAAAAA&#10;">
                      <v:group id="Group 505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STA8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+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P0kwPFAAAA3QAA&#10;AA8AAAAAAAAAAAAAAAAAqgIAAGRycy9kb3ducmV2LnhtbFBLBQYAAAAABAAEAPoAAACcAwAAAAA=&#10;">
                        <v:line id="Line 506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MJk8cAAADdAAAADwAAAGRycy9kb3ducmV2LnhtbESPT2vCQBDF74LfYRmhF9GNLUiJrlIC&#10;QqG9+Ke03obsmA3Nzsbsqum37xwEbzO8N+/9ZrnufaOu1MU6sIHZNANFXAZbc2XgsN9MXkHFhGyx&#10;CUwG/ijCejUcLDG34cZbuu5SpSSEY44GXEptrnUsHXmM09ASi3YKnccka1dp2+FNwn2jn7Nsrj3W&#10;LA0OWyoclb+7izdQXtzHeczjr2Ot59+fuuiz4mdrzNOof1uAStSnh/l+/W4Ff/Yi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YwmT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507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+sCMQAAADdAAAADwAAAGRycy9kb3ducmV2LnhtbERPTWvCQBC9C/6HZYRepG5iQSS6BgkU&#10;CvaitlhvQ3aaDc3Oxuwa03/fLQje5vE+Z50PthE9db52rCCdJSCIS6drrhR8HF+flyB8QNbYOCYF&#10;v+Qh34xHa8y0u/Ge+kOoRAxhn6ECE0KbSelLQxb9zLXEkft2ncUQYVdJ3eEthttGzpNkIS3WHBsM&#10;tlQYKn8OV6ugvJrdZcrTz3MtF6d3WQxJ8bVX6mkybFcgAg3hIb6733Scn76k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L6w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08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0yf8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jk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9Mn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09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GX5MMAAADdAAAADwAAAGRycy9kb3ducmV2LnhtbERPTYvCMBC9C/sfwix4EU1VEKlGWQoL&#10;gl50FfU2NGNTtpl0m6j13xthwds83ufMl62txI0aXzpWMBwkIIhzp0suFOx/vvtTED4ga6wck4IH&#10;eVguPjpzTLW785Zuu1CIGMI+RQUmhDqV0ueGLPqBq4kjd3GNxRBhU0jd4D2G20qOkmQiLZYcGwzW&#10;lBnKf3dXqyC/mvVfj3uHcyknx43M2iQ7bZXqfrZfMxCB2vAW/7tXOs4fjs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xl+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10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gPkM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mQ2h8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A+Q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1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SqC8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nN4f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FKo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2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Y0fMQAAADdAAAADwAAAGRycy9kb3ducmV2LnhtbERPTWvCQBC9F/wPywi9SLOxhSDRNUhA&#10;ENqL2mK9DdlpNjQ7G7NrTP99tyD0No/3OatitK0YqPeNYwXzJAVBXDndcK3g/bh9WoDwAVlj65gU&#10;/JCHYj15WGGu3Y33NBxCLWII+xwVmBC6XEpfGbLoE9cRR+7L9RZDhH0tdY+3GG5b+ZymmbTYcGww&#10;2FFpqPo+XK2C6mpeLzOefZwbmZ3eZDmm5edeqcfpuFmCCDSGf/HdvdNx/vwl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jR8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3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qR58QAAADdAAAADwAAAGRycy9kb3ducmV2LnhtbERPS4vCMBC+L+x/CLPgRTRVQaUaZSks&#10;CHrxsazehmZsyjaTbhO1/nsjCHubj+8582VrK3GlxpeOFQz6CQji3OmSCwWH/VdvCsIHZI2VY1Jw&#10;Jw/LxfvbHFPtbryl6y4UIoawT1GBCaFOpfS5IYu+72riyJ1dYzFE2BRSN3iL4baSwyQZS4slxwaD&#10;NWWG8t/dxSrIL2b91+Xu96mU45+NzNokO26V6ny0nzMQgdrwL365VzrOH4w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pH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4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UFlccAAADdAAAADwAAAGRycy9kb3ducmV2LnhtbESPT2vCQBDF74LfYRmhF9GNLUiJrlIC&#10;QqG9+Ke03obsmA3Nzsbsqum37xwEbzO8N+/9ZrnufaOu1MU6sIHZNANFXAZbc2XgsN9MXkHFhGyx&#10;CUwG/ijCejUcLDG34cZbuu5SpSSEY44GXEptrnUsHXmM09ASi3YKnccka1dp2+FNwn2jn7Nsrj3W&#10;LA0OWyoclb+7izdQXtzHeczjr2Ot59+fuuiz4mdrzNOof1uAStSnh/l+/W4Ff/Yi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FQWV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515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mgDsQAAADdAAAADwAAAGRycy9kb3ducmV2LnhtbERPS4vCMBC+L+x/CLPgRTRVQbQaZSks&#10;CHrxsazehmZsyjaTbhO1/nsjCHubj+8582VrK3GlxpeOFQz6CQji3OmSCwWH/VdvAsIHZI2VY1Jw&#10;Jw/LxfvbHFPtbryl6y4UIoawT1GBCaFOpfS5IYu+72riyJ1dYzFE2BRSN3iL4baSwyQZS4slxwaD&#10;NWWG8t/dxSrIL2b91+Xu96mU45+NzNokO26V6ny0nzMQgdrwL365VzrOH4y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WaA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6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67scAAADdAAAADwAAAGRycy9kb3ducmV2LnhtbESPT2vCQBDF74LfYRmhF9GNpUiJrlIC&#10;QqG9+Ke03obsmA3Nzsbsqum37xwEbzO8N+/9ZrnufaOu1MU6sIHZNANFXAZbc2XgsN9MXkHFhGyx&#10;CUwG/ijCejUcLDG34cZbuu5SpSSEY44GXEptrnUsHXmM09ASi3YKnccka1dp2+FNwn2jn7Nsrj3W&#10;LA0OWyoclb+7izdQXtzHeczjr2Ot59+fuuiz4mdrzNOof1uAStSnh/l+/W4Ff/Yi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ZXru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517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nfdcQAAADdAAAADwAAAGRycy9kb3ducmV2LnhtbERPTWvCQBC9C/6HZYRepG4iRSS6BgkU&#10;CvaitlhvQ3aaDc3Oxuwa03/fLQje5vE+Z50PthE9db52rCCdJSCIS6drrhR8HF+flyB8QNbYOCYF&#10;v+Qh34xHa8y0u/Ge+kOoRAxhn6ECE0KbSelLQxb9zLXEkft2ncUQYVdJ3eEthttGzpNkIS3WHBsM&#10;tlQYKn8OV6ugvJrdZcrTz3MtF6d3WQxJ8bVX6mkybFcgAg3hIb6733Scn76k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Kd91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18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tBAs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jk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7QQ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19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fkmc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mQ+g8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t+S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0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587cMAAADdAAAADwAAAGRycy9kb3ducmV2LnhtbERPTYvCMBC9C/sfwix4EU0VEalGWQoL&#10;gl50FfU2NGNTtpl0m6j13xthwds83ufMl62txI0aXzpWMBwkIIhzp0suFOx/vvtTED4ga6wck4IH&#10;eVguPjpzTLW785Zuu1CIGMI+RQUmhDqV0ueGLPqBq4kjd3GNxRBhU0jd4D2G20qOkmQiLZYcGwzW&#10;lBnKf3dXqyC/mvVfj3uHcyknx43M2iQ7bZXqfrZfMxCB2vAW/7tXOs4fjs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efO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21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LZds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nN4f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Etl2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2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HAcQAAADdAAAADwAAAGRycy9kb3ducmV2LnhtbERPTWvCQBC9F/wPywi9SLOxlCDRNUhA&#10;ENqL2mK9DdlpNjQ7G7NrTP99tyD0No/3OatitK0YqPeNYwXzJAVBXDndcK3g/bh9WoDwAVlj65gU&#10;/JCHYj15WGGu3Y33NBxCLWII+xwVmBC6XEpfGbLoE9cRR+7L9RZDhH0tdY+3GG5b+ZymmbTYcGww&#10;2FFpqPo+XK2C6mpeLzOefZwbmZ3eZDmm5edeqcfpuFmCCDSGf/HdvdNx/vwl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wEc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3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zimsQAAADdAAAADwAAAGRycy9kb3ducmV2LnhtbERPS4vCMBC+L+x/CLPgRTRVRKUaZSks&#10;CHrxsazehmZsyjaTbhO1/nsjCHubj+8582VrK3GlxpeOFQz6CQji3OmSCwWH/VdvCsIHZI2VY1Jw&#10;Jw/LxfvbHFPtbryl6y4UIoawT1GBCaFOpfS5IYu+72riyJ1dYzFE2BRSN3iL4baSwyQZS4slxwaD&#10;NWWG8t/dxSrIL2b91+Xu96mU45+NzNokO26V6ny0nzMQgdrwL365VzrOH4w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OK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4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26McAAADdAAAADwAAAGRycy9kb3ducmV2LnhtbESPT2vCQBDF74LfYRmhF9GNpUiJrlIC&#10;QqG9+Ke03obsmA3Nzsbsqum37xwEbzO8N+/9ZrnufaOu1MU6sIHZNANFXAZbc2XgsN9MXkHFhGyx&#10;CUwG/ijCejUcLDG34cZbuu5SpSSEY44GXEptrnUsHXmM09ASi3YKnccka1dp2+FNwn2jn7Nsrj3W&#10;LA0OWyoclb+7izdQXtzHeczjr2Ot59+fuuiz4mdrzNOof1uAStSnh/l+/W4Ff/Yi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E3b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525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/Tc8QAAADdAAAADwAAAGRycy9kb3ducmV2LnhtbERPS4vCMBC+L+x/CLPgRTRVRLQaZSks&#10;CHrxsazehmZsyjaTbhO1/nsjCHubj+8582VrK3GlxpeOFQz6CQji3OmSCwWH/VdvAsIHZI2VY1Jw&#10;Jw/LxfvbHFPtbryl6y4UIoawT1GBCaFOpfS5IYu+72riyJ1dYzFE2BRSN3iL4baSwyQZS4slxwaD&#10;NWWG8t/dxSrIL2b91+Xu96mU45+NzNokO26V6ny0nzMQgdrwL365VzrOH4y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X9N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6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zsM8cAAADdAAAADwAAAGRycy9kb3ducmV2LnhtbESPT2vCQBDF74LfYRmhF9GNhUqJrlIC&#10;QqG9+Ke03obsmA3Nzsbsqum37xwEbzO8N+/9ZrnufaOu1MU6sIHZNANFXAZbc2XgsN9MXkHFhGyx&#10;CUwG/ijCejUcLDG34cZbuu5SpSSEY44GXEptrnUsHXmM09ASi3YKnccka1dp2+FNwn2jn7Nsrj3W&#10;LA0OWyoclb+7izdQXtzHeczjr2Ot59+fuuiz4mdrzNOof1uAStSnh/l+/W4Ff/Yi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vOwz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527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BJqMQAAADdAAAADwAAAGRycy9kb3ducmV2LnhtbERPTWvCQBC9C/6HZYRepG4iVCS6BgkU&#10;CvaitlhvQ3aaDc3Oxuwa03/fLQje5vE+Z50PthE9db52rCCdJSCIS6drrhR8HF+flyB8QNbYOCYF&#10;v+Qh34xHa8y0u/Ge+kOoRAxhn6ECE0KbSelLQxb9zLXEkft2ncUQYVdJ3eEthttGzpNkIS3WHBsM&#10;tlQYKn8OV6ugvJrdZcrTz3MtF6d3WQxJ8bVX6mkybFcgAg3hIb6733Scn76k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8Em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8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LX38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jk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i19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529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5yRM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nP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bnJE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line id="Line 530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fqMM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nP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h+ow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531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tPq8MAAADdAAAADwAAAGRycy9kb3ducmV2LnhtbERPTYvCMBC9C/sfwix4EU0VFKlGWQoL&#10;gl50FfU2NGNTtpl0m6j13xthwds83ufMl62txI0aXzpWMBwkIIhzp0suFOx/vvtTED4ga6wck4IH&#10;eVguPjpzTLW785Zuu1CIGMI+RQUmhDqV0ueGLPqBq4kjd3GNxRBhU0jd4D2G20qOkmQiLZYcGwzW&#10;lBnKf3dXqyC/mvVfj3uHcyknx43M2iQ7bZXqfrZfMxCB2vAW/7tXOs4fjs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LT6v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</v:group>
                  <v:line id="Line 532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nR3MQAAADdAAAADwAAAGRycy9kb3ducmV2LnhtbERPTWvCQBC9F/wPywi9SLOx0CDRNUhA&#10;ENqL2mK9DdlpNjQ7G7NrTP99tyD0No/3OatitK0YqPeNYwXzJAVBXDndcK3g/bh9WoDwAVlj65gU&#10;/JCHYj15WGGu3Y33NBxCLWII+xwVmBC6XEpfGbLoE9cRR+7L9RZDhH0tdY+3GG5b+ZymmbTYcGww&#10;2FFpqPo+XK2C6mpeLzOefZwbmZ3eZDmm5edeqcfpuFmCCDSGf/HdvdNx/vwl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GdHc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533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V0R8QAAADdAAAADwAAAGRycy9kb3ducmV2LnhtbERPS4vCMBC+L+x/CLPgRTRV8EE1ylJY&#10;EPTiY1m9Dc3YlG0m3SZq/fdGEPY2H99z5svWVuJKjS8dKxj0ExDEudMlFwoO+6/eFIQPyBorx6Tg&#10;Th6Wi/e3Oaba3XhL110oRAxhn6ICE0KdSulzQxZ939XEkTu7xmKIsCmkbvAWw20lh0kylhZLjg0G&#10;a8oM5b+7i1WQX8z6r8vd71Mpxz8bmbVJdtwq1floP2cgArXhX/xyr3ScPxhN4PlNPEE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VXRH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534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rgNccAAADdAAAADwAAAGRycy9kb3ducmV2LnhtbESPT2vCQBDF74LfYRmhF9GNhUqJrlIC&#10;QqG9+Ke03obsmA3Nzsbsqum37xwEbzO8N+/9ZrnufaOu1MU6sIHZNANFXAZbc2XgsN9MXkHFhGyx&#10;CUwG/ijCejUcLDG34cZbuu5SpSSEY44GXEptrnUsHXmM09ASi3YKnccka1dp2+FNwn2jn7Nsrj3W&#10;LA0OWyoclb+7izdQXtzHeczjr2Ot59+fuuiz4mdrzNOof1uAStSnh/l+/W4Ff/Yi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yuA1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  <v:line id="Line 535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ZFrsQAAADdAAAADwAAAGRycy9kb3ducmV2LnhtbERPS4vCMBC+L+x/CLPgRTRVULQaZSks&#10;CHrxsazehmZsyjaTbhO1/nsjCHubj+8582VrK3GlxpeOFQz6CQji3OmSCwWH/VdvAsIHZI2VY1Jw&#10;Jw/LxfvbHFPtbryl6y4UIoawT1GBCaFOpfS5IYu+72riyJ1dYzFE2BRSN3iL4baSwyQZS4slxwaD&#10;NWWG8t/dxSrIL2b91+Xu96mU45+NzNokO26V6ny0nzMQgdrwL365VzrOH4y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hkWu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536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AmjscAAADdAAAADwAAAGRycy9kb3ducmV2LnhtbESPT2vDMAzF74N+B6NBL2V12kMYWdwy&#10;AoXCdumfse0mYi0Oi+U0dtvs20+HQm8S7+m9n8r16Dt1oSG2gQ0s5hko4jrYlhsDx8Pm6RlUTMgW&#10;u8Bk4I8irFeThxILG668o8s+NUpCOBZowKXUF1rH2pHHOA89sWg/YfCYZB0abQe8Srjv9DLLcu2x&#10;ZWlw2FPlqP7dn72B+uzeTjOefXy3Ov9819WYVV87Y6aP4+sLqERjuptv11sr+Itc+OUbGUGv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0CaO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</v:group>
                <v:line id="Line 537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Yx4MIAAADdAAAADwAAAGRycy9kb3ducmV2LnhtbERPzWrCQBC+C77DMkIvUjcRKiF1FSkE&#10;eqtaH2DMTrLB7GzIrknap3eFQm/z8f3Odj/ZVgzU+8axgnSVgCAunW64VnD5Ll4zED4ga2wdk4If&#10;8rDfzWdbzLUb+UTDOdQihrDPUYEJocul9KUhi37lOuLIVa63GCLsa6l7HGO4beU6STbSYsOxwWBH&#10;H4bK2/luFVzlUK1/bVcU2dv4hfflYI5YKfWymA7vIAJN4V/85/7UcX66SeH5TTxB7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RYx4M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538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bDuMQAAADdAAAADwAAAGRycy9kb3ducmV2LnhtbERPTWvCQBC9F/wPyxS8FN3oQUp0FasU&#10;qhahKnodsmM2mp0N2TVJ/323UOhtHu9zZovOlqKh2heOFYyGCQjizOmCcwWn4/vgFYQPyBpLx6Tg&#10;mzws5r2nGabatfxFzSHkIoawT1GBCaFKpfSZIYt+6CriyF1dbTFEWOdS19jGcFvKcZJMpMWCY4PB&#10;ilaGsvvhYRXsAj02L7u3237rL+bztJHted0o1X/ullMQgbrwL/5zf+g4fzQZw+838QQ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lsO4xAAAAN0AAAAPAAAAAAAAAAAA&#10;AAAAAKECAABkcnMvZG93bnJldi54bWxQSwUGAAAAAAQABAD5AAAAkg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Pr="00B40B16">
        <w:rPr>
          <w:rFonts w:ascii="Times New Roman" w:eastAsia="Times New Roman" w:hAnsi="Times New Roman" w:cs="Times New Roman"/>
          <w:sz w:val="24"/>
          <w:szCs w:val="24"/>
        </w:rPr>
        <w:t xml:space="preserve">1.  Graph the function    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rad>
      </m:oMath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5349004A" wp14:editId="329D033B">
                <wp:simplePos x="0" y="0"/>
                <wp:positionH relativeFrom="column">
                  <wp:posOffset>2412365</wp:posOffset>
                </wp:positionH>
                <wp:positionV relativeFrom="paragraph">
                  <wp:posOffset>123190</wp:posOffset>
                </wp:positionV>
                <wp:extent cx="720090" cy="1658620"/>
                <wp:effectExtent l="0" t="0" r="22860" b="17780"/>
                <wp:wrapNone/>
                <wp:docPr id="1094" name="Group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1095" name="Line 40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6" name="Line 40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2356D" w:rsidRDefault="00B2356D" w:rsidP="00B2356D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4" o:spid="_x0000_s1068" style="position:absolute;margin-left:189.95pt;margin-top:9.7pt;width:56.7pt;height:130.6pt;z-index:25172684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">
                <v:line id="Line 406" o:spid="_x0000_s106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O/hM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T5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O/hMUAAADdAAAADwAAAAAAAAAA&#10;AAAAAAChAgAAZHJzL2Rvd25yZXYueG1sUEsFBgAAAAAEAAQA+QAAAJMDAAAAAA==&#10;"/>
                <v:line id="Line 407" o:spid="_x0000_s107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Eh88UAAADd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O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Eh88UAAADdAAAADwAAAAAAAAAA&#10;AAAAAAChAgAAZHJzL2Rvd25yZXYueG1sUEsFBgAAAAAEAAQA+QAAAJMDAAAAAA==&#10;"/>
                <v:shape id="Text Box 408" o:spid="_x0000_s107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pq2MEA&#10;AADdAAAADwAAAGRycy9kb3ducmV2LnhtbERPS4vCMBC+L+x/CLPgbU1WdNVqFFEETy4+wdvQjG3Z&#10;ZlKaaOu/N8LC3ubje8503tpS3Kn2hWMNX10Fgjh1puBMw/Gw/hyB8AHZYOmYNDzIw3z2/jbFxLiG&#10;d3Tfh0zEEPYJashDqBIpfZqTRd91FXHkrq62GCKsM2lqbGK4LWVPqW9pseDYkGNFy5zS3/3Najht&#10;r5dzX/1kKzuoGtcqyXYste58tIsJiEBt+Bf/uTcmzlfjI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KatjBAAAA3QAAAA8AAAAAAAAAAAAAAAAAmAIAAGRycy9kb3du&#10;cmV2LnhtbFBLBQYAAAAABAAEAPUAAACGAwAAAAA=&#10;" filled="f" stroked="f">
                  <v:textbox>
                    <w:txbxContent>
                      <w:p w:rsidR="00B2356D" w:rsidRDefault="00B2356D" w:rsidP="00B2356D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>Domain</w:t>
      </w:r>
      <w:proofErr w:type="gramStart"/>
      <w:r w:rsidRPr="00B40B16">
        <w:rPr>
          <w:rFonts w:ascii="Times New Roman" w:eastAsia="Times New Roman" w:hAnsi="Times New Roman" w:cs="Times New Roman"/>
          <w:sz w:val="24"/>
          <w:szCs w:val="24"/>
        </w:rPr>
        <w:t>:_</w:t>
      </w:r>
      <w:proofErr w:type="gramEnd"/>
      <w:r w:rsidRPr="00B40B16">
        <w:rPr>
          <w:rFonts w:ascii="Times New Roman" w:eastAsia="Times New Roman" w:hAnsi="Times New Roman" w:cs="Times New Roman"/>
          <w:sz w:val="24"/>
          <w:szCs w:val="24"/>
        </w:rPr>
        <w:t>_______________</w:t>
      </w: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40B16">
        <w:rPr>
          <w:rFonts w:ascii="Times New Roman" w:eastAsia="Times New Roman" w:hAnsi="Times New Roman" w:cs="Times New Roman"/>
          <w:sz w:val="24"/>
          <w:szCs w:val="24"/>
        </w:rPr>
        <w:t>Range: _________________</w:t>
      </w: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Pr="00B40B16" w:rsidRDefault="00B2356D" w:rsidP="00B2356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2356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A26B6" w:rsidRDefault="00DA26B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2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2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-1</m:t>
            </m:r>
          </m:e>
        </m:ra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+ 3</w: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252B5F29" wp14:editId="0BEE6ACF">
                <wp:simplePos x="0" y="0"/>
                <wp:positionH relativeFrom="column">
                  <wp:posOffset>3484245</wp:posOffset>
                </wp:positionH>
                <wp:positionV relativeFrom="paragraph">
                  <wp:posOffset>113030</wp:posOffset>
                </wp:positionV>
                <wp:extent cx="2195195" cy="2195195"/>
                <wp:effectExtent l="38100" t="38100" r="71755" b="71755"/>
                <wp:wrapNone/>
                <wp:docPr id="1293" name="Group 1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1294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295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296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297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298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299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0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1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2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3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4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5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6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7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8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9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0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1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2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3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4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5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6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7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8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9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0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1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2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23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324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325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6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7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8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29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0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1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2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3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4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5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6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7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8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39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0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1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2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3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4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5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6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47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48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9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0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51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52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53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54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55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56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7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3" o:spid="_x0000_s1026" style="position:absolute;margin-left:274.35pt;margin-top:8.9pt;width:172.85pt;height:172.85pt;z-index:251730944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Mx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+s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jMZ3FAAAA3QAA&#10;AA8AAAAAAAAAAAAAAAAAqgIAAGRycy9kb3ducmV2LnhtbFBLBQYAAAAABAAEAPoAAACcAwAAAAA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UKOsQAAADdAAAADwAAAGRycy9kb3ducmV2LnhtbERPTWvCQBC9F/wPywhepG7qIdToGiRQ&#10;EPSibbHehuw0G5qdjdk1xn/vFgq9zeN9ziofbCN66nztWMHLLAFBXDpdc6Xg4/3t+RWED8gaG8ek&#10;4E4e8vXoaYWZdjc+UH8MlYgh7DNUYEJoMyl9aciin7mWOHLfrrMYIuwqqTu8xXDbyHmSpNJizbHB&#10;YEuFofLneLUKyqvZXaY8/TzXMj3tZTEkxddBqcl42CxBBBrCv/jPvdVx/nyRwu838QS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hQo6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CKeA8cAAADd&#10;AAAADwAAAAAAAAAAAAAAAACqAgAAZHJzL2Rvd25yZXYueG1sUEsFBgAAAAAEAAQA+gAAAJ4DAAAA&#10;AA=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qeSMMAAADdAAAADwAAAGRycy9kb3ducmV2LnhtbERPS4vCMBC+C/sfwgheZE31IFqNIgVB&#10;0IuPZdfb0Mw2ZZtJt4la/70RBG/z8T1nvmxtJa7U+NKxguEgAUGcO11yoeB0XH9OQPiArLFyTAru&#10;5GG5+OjMMdXuxnu6HkIhYgj7FBWYEOpUSp8bsugHriaO3K9rLIYIm0LqBm8x3FZylCRjabHk2GCw&#10;psxQ/ne4WAX5xWz/+9z/Opdy/L2TWZtkP3ulet12NQMRqA1v8cu90XH+aDqF5zfxBL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ank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utz8cAAADdAAAADwAAAGRycy9kb3ducmV2LnhtbESPQWsCMRCF70L/Q5hCL6JJW5CyGqUs&#10;FArtRW2p3obNuFncTLabqNt/3zkI3mZ4b977ZrEaQqvO1KcmsoXHqQFFXEXXcG3ha/s2eQGVMrLD&#10;NjJZ+KMEq+XdaIGFixde03mTayUhnAq04HPuCq1T5SlgmsaOWLRD7ANmWftaux4vEh5a/WTMTAds&#10;WBo8dlR6qo6bU7BQnfzH75jH3/tGz34+dTmYcre29uF+eJ2DyjTkm/l6/e4E/9kI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y63P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cIVMMAAADdAAAADwAAAGRycy9kb3ducmV2LnhtbERPS2sCMRC+F/wPYQq9iCa2ILIapSwI&#10;QnvxhXobNuNmcTNZN1G3/74pCL3Nx/ec2aJztbhTGyrPGkZDBYK48KbiUsNuuxxMQISIbLD2TBp+&#10;KMBi3nuZYWb8g9d038RSpBAOGWqwMTaZlKGw5DAMfUOcuLNvHcYE21KaFh8p3NXyXamxdFhxarDY&#10;UG6puGxuTkNxs1/XPvf3p0qOD98y71R+XGv99tp9TkFE6uK/+OlemTT/Q43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CHCF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WWI8QAAADdAAAADwAAAGRycy9kb3ducmV2LnhtbERP32vCMBB+F/Y/hBP2IjOZgozOVKQw&#10;ENyLurHt7WhuTVlz6ZpY639vBMG3+/h+3nI1uEb01IXas4bnqQJBXHpTc6Xh4/D29AIiRGSDjWfS&#10;cKYAq/xhtMTM+BPvqN/HSqQQDhlqsDG2mZShtOQwTH1LnLhf3zmMCXaVNB2eUrhr5EyphXRYc2qw&#10;2FJhqfzbH52G8mi3/xOefP7UcvH1LotBFd87rR/Hw/oVRKQh3sU398ak+XM1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ZY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kzuMQAAADdAAAADwAAAGRycy9kb3ducmV2LnhtbERP32vCMBB+F/Y/hBN8kZmoIKMzFSkI&#10;gr7oNra9Hc2tKWsuXRNr/e+XwcC3+/h+3nozuEb01IXas4b5TIEgLr2pudLw+rJ7fAIRIrLBxjNp&#10;uFGATf4wWmNm/JVP1J9jJVIIhww12BjbTMpQWnIYZr4lTtyX7xzGBLtKmg6vKdw1cqHUSjqsOTVY&#10;bKmwVH6fL05DebGHnylP3z5ruXo/ymJQxcdJ68l42D6DiDTEu/jfvTdp/lIt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GTO4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CrzMQAAADdAAAADwAAAGRycy9kb3ducmV2LnhtbERPS2sCMRC+C/0PYQQvUhMfSNkapSwU&#10;CnrRtlRvw2a6WdxM1k3U9d83BcHbfHzPWaw6V4sLtaHyrGE8UiCIC28qLjV8fb4/v4AIEdlg7Zk0&#10;3CjAavnUW2Bm/JW3dNnFUqQQDhlqsDE2mZShsOQwjHxDnLhf3zqMCbalNC1eU7ir5USpuXRYcWqw&#10;2FBuqTjuzk5Dcbbr05CH34dKzn82Mu9Uvt9qPeh3b68gInXxIb67P0yaP1Uz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8KvM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wOV8QAAADdAAAADwAAAGRycy9kb3ducmV2LnhtbERPTWsCMRC9C/0PYQQvUhMVpWyNUhYK&#10;Bb1oW6q3YTPdLG4m6ybq+u+bguBtHu9zFqvO1eJCbag8axiPFAjiwpuKSw1fn+/PLyBCRDZYeyYN&#10;NwqwWj71FpgZf+UtXXaxFCmEQ4YabIxNJmUoLDkMI98QJ+7Xtw5jgm0pTYvXFO5qOVFqLh1WnBos&#10;NpRbKo67s9NQnO36NOTh96GS85+NzDuV77daD/rd2yuISF18iO/uD5PmT9UM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vA5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6QIMMAAADdAAAADwAAAGRycy9kb3ducmV2LnhtbERPTWsCMRC9F/ofwhR6EU2ssJTVKGVB&#10;ENqL1qLehs24WbqZrJuo6783QqG3ebzPmS1614gLdaH2rGE8UiCIS29qrjRsv5fDdxAhIhtsPJOG&#10;GwVYzJ+fZpgbf+U1XTaxEimEQ44abIxtLmUoLTkMI98SJ+7oO4cxwa6SpsNrCneNfFMqkw5rTg0W&#10;Wyoslb+bs9NQnu3nacCDn0Mts92XLHpV7Ndav770H1MQkfr4L/5zr0yaP1E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ukC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I1u8QAAADdAAAADwAAAGRycy9kb3ducmV2LnhtbERPTWsCMRC9C/6HMEIvUhMr2LI1iiwI&#10;hXrRtrS9DZtxs7iZrJuo6783guBtHu9zZovO1eJEbag8axiPFAjiwpuKSw3fX6vnNxAhIhusPZOG&#10;CwVYzPu9GWbGn3lDp20sRQrhkKEGG2OTSRkKSw7DyDfEidv51mFMsC2lafGcwl0tX5SaSocVpwaL&#10;DeWWiv326DQUR/t5GPLw57+S09+1zDuV/220fhp0y3cQkbr4EN/dHybNn6h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IjW7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2hyccAAADdAAAADwAAAGRycy9kb3ducmV2LnhtbESPQWsCMRCF70L/Q5hCL6JJW5CyGqUs&#10;FArtRW2p3obNuFncTLabqNt/3zkI3mZ4b977ZrEaQqvO1KcmsoXHqQFFXEXXcG3ha/s2eQGVMrLD&#10;NjJZ+KMEq+XdaIGFixde03mTayUhnAq04HPuCq1T5SlgmsaOWLRD7ANmWftaux4vEh5a/WTMTAds&#10;WBo8dlR6qo6bU7BQnfzH75jH3/tGz34+dTmYcre29uF+eJ2DyjTkm/l6/e4E/9kI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vaHJ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EEUsQAAADdAAAADwAAAGRycy9kb3ducmV2LnhtbERPTWsCMRC9C/6HMEIvUhMrSLs1iiwI&#10;hXrRtrS9DZtxs7iZrJuo6783guBtHu9zZovO1eJEbag8axiPFAjiwpuKSw3fX6vnVxAhIhusPZOG&#10;CwVYzPu9GWbGn3lDp20sRQrhkKEGG2OTSRkKSw7DyDfEidv51mFMsC2lafGcwl0tX5SaSocVpwaL&#10;DeWWiv326DQUR/t5GPLw57+S09+1zDuV/220fhp0y3cQkbr4EN/dHybNn6g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8QRS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I7EscAAADdAAAADwAAAGRycy9kb3ducmV2LnhtbESPT2vCQBDF74LfYRmhF9GNLUiJrlIC&#10;QqG9+Ke03obsmA3Nzsbsqum37xwEbzO8N+/9ZrnufaOu1MU6sIHZNANFXAZbc2XgsN9MXkHFhGyx&#10;CUwG/ijCejUcLDG34cZbuu5SpSSEY44GXEptrnUsHXmM09ASi3YKnccka1dp2+FNwn2jn7Nsrj3W&#10;LA0OWyoclb+7izdQXtzHeczjr2Ot59+fuuiz4mdrzNOof1uAStSnh/l+/W4F/2Um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EjsS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6eicQAAADdAAAADwAAAGRycy9kb3ducmV2LnhtbERPTWvCQBC9C/6HZYRepG5iQSS6BgkU&#10;CvaitlhvQ3aaDc3Oxuwa03/fLQje5vE+Z50PthE9db52rCCdJSCIS6drrhR8HF+flyB8QNbYOCYF&#10;v+Qh34xHa8y0u/Ge+kOoRAxhn6ECE0KbSelLQxb9zLXEkft2ncUQYVdJ3eEthttGzpNkIS3WHBsM&#10;tlQYKn8OV6ugvJrdZcrTz3MtF6d3WQxJ8bVX6mkybFcgAg3hIb6733Sc/5Km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Xp6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wA/s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D0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MAP7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ClZcMAAADdAAAADwAAAGRycy9kb3ducmV2LnhtbERPTYvCMBC9C/sfwix4EU1VEKlGWQoL&#10;gl50FfU2NGNTtpl0m6j13xthwds83ufMl62txI0aXzpWMBwkIIhzp0suFOx/vvtTED4ga6wck4IH&#10;eVguPjpzTLW785Zuu1CIGMI+RQUmhDqV0ueGLPqBq4kjd3GNxRBhU0jd4D2G20qOkmQiLZYcGwzW&#10;lBnKf3dXqyC/mvVfj3uHcyknx43M2iQ7bZXqfrZfMxCB2vAW/7tXOs4fD8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ApW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k9Ec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mwyh8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KT0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WYis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vM4f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ZZi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cG/cQAAADdAAAADwAAAGRycy9kb3ducmV2LnhtbERPTWvCQBC9F/wPywi9SLOxhSDRNUhA&#10;ENqL2mK9DdlpNjQ7G7NrTP99tyD0No/3OatitK0YqPeNYwXzJAVBXDndcK3g/bh9WoDwAVlj65gU&#10;/JCHYj15WGGu3Y33NBxCLWII+xwVmBC6XEpfGbLoE9cRR+7L9RZDhH0tdY+3GG5b+ZymmbTYcGww&#10;2FFpqPo+XK2C6mpeLzOefZwbmZ3eZDmm5edeqcfpuFmCCDSGf/HdvdNx/ss8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twb9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ujZsQAAADdAAAADwAAAGRycy9kb3ducmV2LnhtbERPS4vCMBC+L+x/CLPgRTRVQaUaZSks&#10;CHrxsazehmZsyjaTbhO1/nsjCHubj+8582VrK3GlxpeOFQz6CQji3OmSCwWH/VdvCsIHZI2VY1Jw&#10;Jw/LxfvbHFPtbryl6y4UIoawT1GBCaFOpfS5IYu+72riyJ1dYzFE2BRSN3iL4baSwyQZS4slxwaD&#10;NWWG8t/dxSrIL2b91+Xu96mU45+NzNokO26V6ny0nzMQgdrwL365VzrOHw0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+6Nm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Q3FMcAAADdAAAADwAAAGRycy9kb3ducmV2LnhtbESPT2vCQBDF74LfYRmhF9GNLUiJrlIC&#10;QqG9+Ke03obsmA3Nzsbsqum37xwEbzO8N+/9ZrnufaOu1MU6sIHZNANFXAZbc2XgsN9MXkHFhGyx&#10;CUwG/ijCejUcLDG34cZbuu5SpSSEY44GXEptrnUsHXmM09ASi3YKnccka1dp2+FNwn2jn7Nsrj3W&#10;LA0OWyoclb+7izdQXtzHeczjr2Ot59+fuuiz4mdrzNOof1uAStSnh/l+/W4F/2Um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ZDcU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iSj8QAAADdAAAADwAAAGRycy9kb3ducmV2LnhtbERPS4vCMBC+L+x/CLPgRTRVQbQaZSks&#10;CHrxsazehmZsyjaTbhO1/nsjCHubj+8582VrK3GlxpeOFQz6CQji3OmSCwWH/VdvAsIHZI2VY1Jw&#10;Jw/LxfvbHFPtbryl6y4UIoawT1GBCaFOpfS5IYu+72riyJ1dYzFE2BRSN3iL4baSwyQZS4slxwaD&#10;NWWG8t/dxSrIL2b91+Xu96mU45+NzNokO26V6ny0nzMQgdrwL365VzrOHw2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KJK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7xr8cAAADdAAAADwAAAGRycy9kb3ducmV2LnhtbESPT2vCQBDF74LfYRnBi9SNFqSkrlIC&#10;gmAv/iltb0N2mg3Nzsbsqum37xwEbzO8N+/9ZrnufaOu1MU6sIHZNANFXAZbc2XgdNw8vYCKCdli&#10;E5gM/FGE9Wo4WGJuw433dD2kSkkIxxwNuJTaXOtYOvIYp6ElFu0ndB6TrF2lbYc3CfeNnmfZQnus&#10;WRoctlQ4Kn8PF2+gvLjdecKTj+9aLz7fddFnxdfemPGof3sFlahPD/P9emsF/3ku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fvGv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JUNM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j4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yVD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DKQ8QAAADdAAAADwAAAGRycy9kb3ducmV2LnhtbERPTWvCQBC9F/wPywhepNk0BZHoGiRQ&#10;KNSLVrHehuw0G5qdjdk1pv++Wyj0No/3OetitK0YqPeNYwVPSQqCuHK64VrB8f3lcQnCB2SNrWNS&#10;8E0eis3kYY25dnfe03AItYgh7HNUYELocil9ZciiT1xHHLlP11sMEfa11D3eY7htZZamC2mx4dhg&#10;sKPSUPV1uFkF1c28Xec8P10auTjvZDmm5cdeqdl03K5ABBrDv/jP/arj/Ocsg99v4gl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4MpD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FSf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+T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xUnzFAAAA3QAA&#10;AA8AAAAAAAAAAAAAAAAAqgIAAGRycy9kb3ducmV2LnhtbFBLBQYAAAAABAAEAPoAAACcAwAAAAA=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lSN8UAAADdAAAADwAAAGRycy9kb3ducmV2LnhtbERPTWvCQBC9C/6HZYReRDdVGkqajZRA&#10;odBe1Jba25Ads8HsbJpdNf57Vyh4m8f7nHw12FacqPeNYwWP8wQEceV0w7WCr+3b7BmED8gaW8ek&#10;4EIeVsV4lGOm3ZnXdNqEWsQQ9hkqMCF0mZS+MmTRz11HHLm96y2GCPta6h7PMdy2cpEkqbTYcGww&#10;2FFpqDpsjlZBdTQff1Oefv82Mv35lOWQlLu1Ug+T4fUFRKAh3MX/7ncd5y8XT3D7Jp4g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lSN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vMQMMAAADdAAAADwAAAGRycy9kb3ducmV2LnhtbERPS4vCMBC+C/sfwizsRTRdhbJUoyyF&#10;BcG9+GL1NjRjU2wm3SZq/fdGELzNx/ec6byztbhQ6yvHCj6HCQjiwumKSwXbzc/gC4QPyBprx6Tg&#10;Rh7ms7feFDPtrryiyzqUIoawz1CBCaHJpPSFIYt+6BriyB1dazFE2JZSt3iN4baWoyRJpcWKY4PB&#10;hnJDxWl9tgqKs1n+97m/O1Qy/fuVeZfk+5VSH+/d9wREoC68xE/3Qsf541EKj2/iC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bzE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dp28QAAADdAAAADwAAAGRycy9kb3ducmV2LnhtbERPS4vCMBC+L+x/CLPgRTRdBZVqlKUg&#10;CHrxsazehmZsyjaTbhO1/nsjCHubj+85s0VrK3GlxpeOFXz2ExDEudMlFwoO+2VvAsIHZI2VY1Jw&#10;Jw+L+fvbDFPtbryl6y4UIoawT1GBCaFOpfS5IYu+72riyJ1dYzFE2BRSN3iL4baSgyQZSYslxwaD&#10;NWWG8t/dxSrIL2b91+Xu96mUo5+NzNokO26V6ny0X1MQgdrwL365VzrOHw7G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l2n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j9qccAAADdAAAADwAAAGRycy9kb3ducmV2LnhtbESPT2vCQBDF74LfYRnBi9SNFqSkrlIC&#10;gmAv/iltb0N2mg3Nzsbsqum37xwEbzO8N+/9ZrnufaOu1MU6sIHZNANFXAZbc2XgdNw8vYCKCdli&#10;E5gM/FGE9Wo4WGJuw433dD2kSkkIxxwNuJTaXOtYOvIYp6ElFu0ndB6TrF2lbYc3CfeNnmfZQnus&#10;WRoctlQ4Kn8PF2+gvLjdecKTj+9aLz7fddFnxdfemPGof3sFlahPD/P9emsF/3ku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CP2p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RYMsQAAADdAAAADwAAAGRycy9kb3ducmV2LnhtbERPS4vCMBC+L+x/CLPgRTRdBdFqlKUg&#10;CHrxsazehmZsyjaTbhO1/nsjCHubj+85s0VrK3GlxpeOFXz2ExDEudMlFwoO+2VvDMIHZI2VY1Jw&#10;Jw+L+fvbDFPtbryl6y4UIoawT1GBCaFOpfS5IYu+72riyJ1dYzFE2BRSN3iL4baSgyQZSYslxwaD&#10;NWWG8t/dxSrIL2b91+Xu96mUo5+NzNokO26V6ny0X1MQgdrwL365VzrOHw4m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RFgy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dncscAAADdAAAADwAAAGRycy9kb3ducmV2LnhtbESPT2vCQBDF74LfYRmhF2k2VZCSukoJ&#10;CAV78U9pexuy02xodjZmV02/fecgeJvhvXnvN8v14Ft1oT42gQ08ZTko4irYhmsDx8Pm8RlUTMgW&#10;28Bk4I8irFfj0RILG668o8s+1UpCOBZowKXUFVrHypHHmIWOWLSf0HtMsva1tj1eJdy3epbnC+2x&#10;YWlw2FHpqPrdn72B6uy2pylPP74bvfh81+WQl187Yx4mw+sLqERDuptv129W8Odz4ZdvZAS9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p2dy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vC6cMAAADdAAAADwAAAGRycy9kb3ducmV2LnhtbERPTYvCMBC9C/sfwix4EU1VEKlGWQoL&#10;gl50FfU2NGNTtpl0m6j13xthwds83ufMl62txI0aXzpWMBwkIIhzp0suFOx/vvtTED4ga6wck4IH&#10;eVguPjpzTLW785Zuu1CIGMI+RQUmhDqV0ueGLPqBq4kjd3GNxRBhU0jd4D2G20qOkmQiLZYcGwzW&#10;lBnKf3dXqyC/mvVfj3uHcyknx43M2iQ7bZXqfrZfMxCB2vAW/7tXOs4fj4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rwu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lcnsQAAADdAAAADwAAAGRycy9kb3ducmV2LnhtbERPTWvCQBC9F/wPywi9iNlUQUqaVSQg&#10;FNqL1qLehuw0G8zOxuwmpv++Wyj0No/3OflmtI0YqPO1YwVPSQqCuHS65krB8WM3fwbhA7LGxjEp&#10;+CYPm/XkIcdMuzvvaTiESsQQ9hkqMCG0mZS+NGTRJ64ljtyX6yyGCLtK6g7vMdw2cpGmK2mx5thg&#10;sKXCUHk99FZB2Zu324xnn5dark7vshjT4rxX6nE6bl9ABBrDv/jP/arj/OVyAb/fxB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Vy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X5BcQAAADdAAAADwAAAGRycy9kb3ducmV2LnhtbERPyWrDMBC9F/IPYgK9hFpuDSE4UUww&#10;FArtJRtpboM1tUytkWMpjvv3VSHQ2zzeOqtitK0YqPeNYwXPSQqCuHK64VrBYf/6tADhA7LG1jEp&#10;+CEPxXrysMJcuxtvadiFWsQQ9jkqMCF0uZS+MmTRJ64jjtyX6y2GCPta6h5vMdy28iVN59Jiw7HB&#10;YEeloep7d7UKqqt5v8x4djw3cn76kOWYlp9bpR6n42YJItAY/sV395uO87Ms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dfk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xhccUAAADdAAAADwAAAGRycy9kb3ducmV2LnhtbERPTWvCQBC9C/6HZYReRDetEkqajZRA&#10;odBe1Jba25Ads8HsbJpdNf33riB4m8f7nHw12FacqPeNYwWP8wQEceV0w7WCr+3b7BmED8gaW8ek&#10;4J88rIrxKMdMuzOv6bQJtYgh7DNUYELoMil9Zciin7uOOHJ711sMEfa11D2eY7ht5VOSpNJiw7HB&#10;YEeloeqwOVoF1dF8/E15+v3byPTnU5ZDUu7WSj1MhtcXEIGGcBff3O86zl8sln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xhcc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DE6sUAAADdAAAADwAAAGRycy9kb3ducmV2LnhtbERPTWvCQBC9C/6HZYReRDetGEqajZRA&#10;odBe1Jba25Ads8HsbJpdNf33riB4m8f7nHw12FacqPeNYwWP8wQEceV0w7WCr+3b7BmED8gaW8ek&#10;4J88rIrxKMdMuzOv6bQJtYgh7DNUYELoMil9Zciin7uOOHJ711sMEfa11D2eY7ht5VOSpNJiw7HB&#10;YEeloeqwOVoF1dF8/E15+v3byPTnU5ZDUu7WSj1MhtcXEIGGcBff3O86zl8sln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DE6s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JancMAAADdAAAADwAAAGRycy9kb3ducmV2LnhtbERPTYvCMBC9C/sfwix4EU1XoSzVKEth&#10;QdCLrrJ6G5qxKTaTbhO1/nsjLHibx/uc2aKztbhS6yvHCj5GCQjiwumKSwW7n+/hJwgfkDXWjknB&#10;nTws5m+9GWba3XhD120oRQxhn6ECE0KTSekLQxb9yDXEkTu51mKIsC2lbvEWw20tx0mSSosVxwaD&#10;DeWGivP2YhUUF7P6G/Bgf6xk+ruWeZfkh41S/ffuawoiUBde4n/3Usf5k0kKz2/i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CWp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7/BsMAAADdAAAADwAAAGRycy9kb3ducmV2LnhtbERPTYvCMBC9L/gfwgheRFMVXOkaRQqC&#10;oBd1xd3b0Mw2xWZSm6jdf78RhL3N433OfNnaStyp8aVjBaNhAoI4d7rkQsHncT2YgfABWWPlmBT8&#10;koflovM2x1S7B+/pfgiFiCHsU1RgQqhTKX1uyKIfupo4cj+usRgibAqpG3zEcFvJcZJMpcWSY4PB&#10;mjJD+eVwswrym9le+9w/fZdyet7JrE2yr71SvW67+gARqA3/4pd7o+P8yeQd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O/w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FrdMcAAADdAAAADwAAAGRycy9kb3ducmV2LnhtbESPT2vCQBDF74LfYRmhF2k2VZCSukoJ&#10;CAV78U9pexuy02xodjZmV02/fecgeJvhvXnvN8v14Ft1oT42gQ08ZTko4irYhmsDx8Pm8RlUTMgW&#10;28Bk4I8irFfj0RILG668o8s+1UpCOBZowKXUFVrHypHHmIWOWLSf0HtMsva1tj1eJdy3epbnC+2x&#10;YWlw2FHpqPrdn72B6uy2pylPP74bvfh81+WQl187Yx4mw+sLqERDuptv129W8OdzwZVvZAS9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0Wt0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3O78MAAADdAAAADwAAAGRycy9kb3ducmV2LnhtbERPTYvCMBC9L/gfwgheRFMVZO0aRQqC&#10;oBd1xd3b0Mw2xWZSm6jdf78RhL3N433OfNnaStyp8aVjBaNhAoI4d7rkQsHncT14B+EDssbKMSn4&#10;JQ/LRedtjql2D97T/RAKEUPYp6jAhFCnUvrckEU/dDVx5H5cYzFE2BRSN/iI4baS4ySZSoslxwaD&#10;NWWG8svhZhXkN7O99rl/+i7l9LyTWZtkX3ulet129QEiUBv+xS/3Rsf5k8kM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dzu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EUD8cAAADdAAAADwAAAGRycy9kb3ducmV2LnhtbESPQWvCQBCF74L/YRmhF6kba5GSuooE&#10;hEK9qC1tb0N2mg3NzsbsqvHfO4eCtxnem/e+Wax636gzdbEObGA6yUARl8HWXBn4OGweX0DFhGyx&#10;CUwGrhRhtRwOFpjbcOEdnfepUhLCMUcDLqU21zqWjjzGSWiJRfsNnccka1dp2+FFwn2jn7Jsrj3W&#10;LA0OWyoclX/7kzdQntz7cczjz59az7+2uuiz4ntnzMOoX7+CStSnu/n/+s0K/uxZ+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oRQP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2xlM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mw+gc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7bG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8v48UAAADdAAAADwAAAGRycy9kb3ducmV2LnhtbERPTWvCQBC9C/6HZYReRDfVEkqajZRA&#10;odBe1Jba25Ads8HsbJpdNf57Vyh4m8f7nHw12FacqPeNYwWP8wQEceV0w7WCr+3b7BmED8gaW8ek&#10;4EIeVsV4lGOm3ZnXdNqEWsQQ9hkqMCF0mZS+MmTRz11HHLm96y2GCPta6h7PMdy2cpEkqbTYcGww&#10;2FFpqDpsjlZBdTQff1Oefv82Mv35lOWQlLu1Ug+T4fUFRKAh3MX/7ncd5y+fFnD7Jp4g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j8v4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OKeMUAAADdAAAADwAAAGRycy9kb3ducmV2LnhtbERPTWvCQBC9C/6HZYReRDetEkqajZRA&#10;odBe1Jba25Ads8HsbJpdNf33riB4m8f7nHw12FacqPeNYwWP8wQEceV0w7WCr+3b7BmED8gaW8ek&#10;4J88rIrxKMdMuzOv6bQJtYgh7DNUYELoMil9Zciin7uOOHJ711sMEfa11D2eY7ht5VOSpNJiw7HB&#10;YEeloeqwOVoF1dF8/E15+v3byPTnU5ZDUu7WSj1MhtcXEIGGcBff3O86zl8sF3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OKe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oSDMQAAADdAAAADwAAAGRycy9kb3ducmV2LnhtbERPTWvCQBC9C/6HZYReRDe2EkrqKhIQ&#10;Cu1Fbam9DdkxG8zOxuyq8d+7guBtHu9zZovO1uJMra8cK5iMExDEhdMVlwp+tqvROwgfkDXWjknB&#10;lTws5v3eDDPtLrym8yaUIoawz1CBCaHJpPSFIYt+7BriyO1dazFE2JZSt3iJ4baWr0mSSosVxwaD&#10;DeWGisPmZBUUJ/N1HPLw97+S6d+3zLsk362Vehl0yw8QgbrwFD/cnzrOf5tO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mhIM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a3l8QAAADdAAAADwAAAGRycy9kb3ducmV2LnhtbERPTWsCMRC9C/0PYQpeRLNaK7I1iiwI&#10;hXrRKtrbsJlulm4m6ybq9t8bQfA2j/c5s0VrK3GhxpeOFQwHCQji3OmSCwW771V/CsIHZI2VY1Lw&#10;Tx4W85fODFPtrryhyzYUIoawT1GBCaFOpfS5IYt+4GriyP26xmKIsCmkbvAaw20lR0kykRZLjg0G&#10;a8oM5X/bs1WQn83Xqce9/U8pJ4e1zNokO26U6r62yw8QgdrwFD/cnzrOfxu/w/2beIK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1re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Qp4MMAAADdAAAADwAAAGRycy9kb3ducmV2LnhtbERPS4vCMBC+L/gfwgh7EU33QZFqFCkI&#10;gl50V9Tb0IxNsZl0m6jdf2+Ehb3Nx/ec6byztbhR6yvHCt5GCQjiwumKSwXfX8vhGIQPyBprx6Tg&#10;lzzMZ72XKWba3XlLt10oRQxhn6ECE0KTSekLQxb9yDXEkTu71mKIsC2lbvEew20t35MklRYrjg0G&#10;G8oNFZfd1Soormb9M+DB/lTJ9LCReZfkx61Sr/1uMQERqAv/4j/3Ssf5H58pPL+JJ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EKe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iMe8QAAADdAAAADwAAAGRycy9kb3ducmV2LnhtbERPTWsCMRC9C/0PYYReRLNaUdkapSwI&#10;hfaitqi3YTPdLG4m6ybq+u8bQfA2j/c582VrK3GhxpeOFQwHCQji3OmSCwU/21V/BsIHZI2VY1Jw&#10;Iw/LxUtnjql2V17TZRMKEUPYp6jAhFCnUvrckEU/cDVx5P5cYzFE2BRSN3iN4baSoySZSIslxwaD&#10;NWWG8uPmbBXkZ/N16nHv91DKye5bZm2S7ddKvXbbj3cQgdrwFD/cnzrOfxtP4f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SIx7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cYCccAAADdAAAADwAAAGRycy9kb3ducmV2LnhtbESPQWvCQBCF74L/YRmhF6kba5GSuooE&#10;hEK9qC1tb0N2mg3NzsbsqvHfO4eCtxnem/e+Wax636gzdbEObGA6yUARl8HWXBn4OGweX0DFhGyx&#10;CUwGrhRhtRwOFpjbcOEdnfepUhLCMUcDLqU21zqWjjzGSWiJRfsNnccka1dp2+FFwn2jn7Jsrj3W&#10;LA0OWyoclX/7kzdQntz7cczjz59az7+2uuiz4ntnzMOoX7+CStSnu/n/+s0K/uxZc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1xgJxwAAAN0AAAAPAAAAAAAA&#10;AAAAAAAAAKECAABkcnMvZG93bnJldi54bWxQSwUGAAAAAAQABAD5AAAAlQMAAAAA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u9ksQAAADdAAAADwAAAGRycy9kb3ducmV2LnhtbERPTWsCMRC9C/0PYYReRLNaEd0apSwI&#10;hfaitqi3YTPdLG4m6ybq+u8bQfA2j/c582VrK3GhxpeOFQwHCQji3OmSCwU/21V/CsIHZI2VY1Jw&#10;Iw/LxUtnjql2V17TZRMKEUPYp6jAhFCnUvrckEU/cDVx5P5cYzFE2BRSN3iN4baSoySZSIslxwaD&#10;NWWG8uPmbBXkZ/N16nHv91DKye5bZm2S7ddKvXbbj3cQgdrwFD/cnzrOfxvP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m72S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iC0scAAADdAAAADwAAAGRycy9kb3ducmV2LnhtbESPQWvCQBCF74L/YRmhF6kbK5WSuooE&#10;hEK9qC1tb0N2mg3NzsbsqvHfO4eCtxnem/e+Wax636gzdbEObGA6yUARl8HWXBn4OGweX0DFhGyx&#10;CUwGrhRhtRwOFpjbcOEdnfepUhLCMUcDLqU21zqWjjzGSWiJRfsNnccka1dp2+FFwn2jn7Jsrj3W&#10;LA0OWyoclX/7kzdQntz7cczjz59az7+2uuiz4ntnzMOoX7+CStSnu/n/+s0K/uxZ+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ILSxwAAAN0AAAAPAAAAAAAA&#10;AAAAAAAAAKECAABkcnMvZG93bnJldi54bWxQSwUGAAAAAAQABAD5AAAAlQMAAAAA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QnSc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tP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NCdJ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a5PsUAAADdAAAADwAAAGRycy9kb3ducmV2LnhtbERPTWvCQBC9C/6HZYReRDdVGkqajZRA&#10;odBe1Jba25Ads8HsbJpdNf57Vyh4m8f7nHw12FacqPeNYwWP8wQEceV0w7WCr+3b7BmED8gaW8ek&#10;4EIeVsV4lGOm3ZnXdNqEWsQQ9hkqMCF0mZS+MmTRz11HHLm96y2GCPta6h7PMdy2cpEkqbTYcGww&#10;2FFpqDpsjlZBdTQff1Oefv82Mv35lOWQlLu1Ug+T4fUFRKAh3MX/7ncd5y+fFnD7Jp4g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a5PsUAAADd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ocpcUAAADdAAAADwAAAGRycy9kb3ducmV2LnhtbERPTWvCQBC9C/6HZYReRDetGEqajZRA&#10;odBe1Jba25Ads8HsbJpdNf33riB4m8f7nHw12FacqPeNYwWP8wQEceV0w7WCr+3b7BmED8gaW8ek&#10;4J88rIrxKMdMuzOv6bQJtYgh7DNUYELoMil9Zciin7uOOHJ711sMEfa11D2eY7ht5VOSpNJiw7HB&#10;YEeloeqwOVoF1dF8/E15+v3byPTnU5ZDUu7WSj1MhtcXEIGGcBff3O86zl8sF3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ocpcUAAADd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OE0cQAAADdAAAADwAAAGRycy9kb3ducmV2LnhtbERPTWsCMRC9C/0PYQpeRLNaK7I1iiwI&#10;hXrRKtrbsJlulm4m6ybq9t8bQfA2j/c5s0VrK3GhxpeOFQwHCQji3OmSCwW771V/CsIHZI2VY1Lw&#10;Tx4W85fODFPtrryhyzYUIoawT1GBCaFOpfS5IYt+4GriyP26xmKIsCmkbvAaw20lR0kykRZLjg0G&#10;a8oM5X/bs1WQn83Xqce9/U8pJ4e1zNokO26U6r62yw8QgdrwFD/cnzrOf3sfw/2beIK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Q4TR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8hSsQAAADdAAAADwAAAGRycy9kb3ducmV2LnhtbERPTWvCQBC9C/6HZYReRDe2GErqKhIQ&#10;Cu1Fbam9DdkxG8zOxuyq8d+7guBtHu9zZovO1uJMra8cK5iMExDEhdMVlwp+tqvROwgfkDXWjknB&#10;lTws5v3eDDPtLrym8yaUIoawz1CBCaHJpPSFIYt+7BriyO1dazFE2JZSt3iJ4baWr0mSSosVxwaD&#10;DeWGisPmZBUUJ/N1HPLw97+S6d+3zLsk362Vehl0yw8QgbrwFD/cnzrOf5tO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DyFK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cNyMIAAADdAAAADwAAAGRycy9kb3ducmV2LnhtbERPzYrCMBC+C75DGGEvoukqilSjyEJh&#10;b+uqDzA206bYTEoT2+rTbxYW9jYf3+/sDoOtRUetrxwreJ8nIIhzpysuFVwv2WwDwgdkjbVjUvAk&#10;D4f9eLTDVLuev6k7h1LEEPYpKjAhNKmUPjdk0c9dQxy5wrUWQ4RtKXWLfQy3tVwkyVparDg2GGzo&#10;w1B+Pz+sgpvsisXLNlm2WfVf+Jh25oSFUm+T4bgFEWgI/+I/96eO85erNfx+E0+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VcNyM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nEfMYAAADdAAAADwAAAGRycy9kb3ducmV2LnhtbERP22rCQBB9L/gPywi+FN200iqpq/SC&#10;ULUUvGBfh+yYjc3OhuyaxL/vFgp9m8O5zmzR2VI0VPvCsYK7UQKCOHO64FzBYb8cTkH4gKyxdEwK&#10;ruRhMe/dzDDVruUtNbuQixjCPkUFJoQqldJnhiz6kauII3dytcUQYZ1LXWMbw20p75PkUVosODYY&#10;rOjVUPa9u1gFm0CX1e3m5fy59l/m47CS7fGtUWrQ756fQATqwr/4z/2u4/zxwwR+v4kn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JxHzGAAAA3Q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Pr="00B2356D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8B49627" wp14:editId="12F11124">
                <wp:simplePos x="0" y="0"/>
                <wp:positionH relativeFrom="column">
                  <wp:posOffset>-133350</wp:posOffset>
                </wp:positionH>
                <wp:positionV relativeFrom="paragraph">
                  <wp:posOffset>7620</wp:posOffset>
                </wp:positionV>
                <wp:extent cx="3324225" cy="2438400"/>
                <wp:effectExtent l="0" t="0" r="0" b="0"/>
                <wp:wrapNone/>
                <wp:docPr id="1358" name="Text Box 1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</w:tbl>
                          <w:p w:rsidR="00B2356D" w:rsidRDefault="00B2356D" w:rsidP="00B235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8" o:spid="_x0000_s1072" type="#_x0000_t202" style="position:absolute;margin-left:-10.5pt;margin-top:.6pt;width:261.75pt;height:192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f6hvgIAAMg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</w:tbl>
                    <w:p w:rsidR="00B2356D" w:rsidRDefault="00B2356D" w:rsidP="00B2356D"/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AFAD9C9" wp14:editId="0481FB1F">
                <wp:simplePos x="0" y="0"/>
                <wp:positionH relativeFrom="column">
                  <wp:posOffset>5784215</wp:posOffset>
                </wp:positionH>
                <wp:positionV relativeFrom="paragraph">
                  <wp:posOffset>123825</wp:posOffset>
                </wp:positionV>
                <wp:extent cx="930275" cy="1327785"/>
                <wp:effectExtent l="0" t="0" r="22225" b="17145"/>
                <wp:wrapNone/>
                <wp:docPr id="1426" name="Text Box 1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356D" w:rsidRDefault="00B2356D" w:rsidP="00B2356D">
                            <w:r>
                              <w:t>Domain:</w:t>
                            </w:r>
                          </w:p>
                          <w:p w:rsidR="00B2356D" w:rsidRDefault="00B2356D" w:rsidP="00B2356D"/>
                          <w:p w:rsidR="00B2356D" w:rsidRDefault="00B2356D" w:rsidP="00B2356D"/>
                          <w:p w:rsidR="00B2356D" w:rsidRDefault="00B2356D" w:rsidP="00B2356D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26" o:spid="_x0000_s1073" type="#_x0000_t202" style="position:absolute;margin-left:455.45pt;margin-top:9.75pt;width:73.25pt;height:104.55pt;z-index:2517411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" strokecolor="white">
                <v:textbox style="mso-fit-shape-to-text:t">
                  <w:txbxContent>
                    <w:p w:rsidR="00B2356D" w:rsidRDefault="00B2356D" w:rsidP="00B2356D">
                      <w:r>
                        <w:t>Domain:</w:t>
                      </w:r>
                    </w:p>
                    <w:p w:rsidR="00B2356D" w:rsidRDefault="00B2356D" w:rsidP="00B2356D"/>
                    <w:p w:rsidR="00B2356D" w:rsidRDefault="00B2356D" w:rsidP="00B2356D"/>
                    <w:p w:rsidR="00B2356D" w:rsidRDefault="00B2356D" w:rsidP="00B2356D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-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+4</m:t>
            </m:r>
          </m:e>
        </m:ra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-2</w: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71E96F4A" wp14:editId="235F6FA2">
                <wp:simplePos x="0" y="0"/>
                <wp:positionH relativeFrom="column">
                  <wp:posOffset>3544570</wp:posOffset>
                </wp:positionH>
                <wp:positionV relativeFrom="paragraph">
                  <wp:posOffset>168910</wp:posOffset>
                </wp:positionV>
                <wp:extent cx="2195195" cy="2195195"/>
                <wp:effectExtent l="38100" t="38100" r="71755" b="71755"/>
                <wp:wrapNone/>
                <wp:docPr id="1360" name="Group 1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1361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362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363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364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36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366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67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68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69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0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1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2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3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4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5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6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7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8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79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0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1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2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3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4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5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6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7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88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89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90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391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392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3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4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5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6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7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8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9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0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1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2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3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4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5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6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7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8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09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0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1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2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3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14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15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416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7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18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1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2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23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4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60" o:spid="_x0000_s1026" style="position:absolute;margin-left:279.1pt;margin-top:13.3pt;width:172.85pt;height:172.85pt;z-index:25173708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xIJ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SQ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YsSCTCAAAA3QAAAA8A&#10;AAAAAAAAAAAAAAAAqgIAAGRycy9kb3ducmV2LnhtbFBLBQYAAAAABAAEAPoAAACZAwAAAAA=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bWGMMAAADdAAAADwAAAGRycy9kb3ducmV2LnhtbERPTYvCMBC9C/sfwix4EU1XoSzVKEth&#10;QdCLrrJ6G5qxKTaTbhO1/nsjLHibx/uc2aKztbhS6yvHCj5GCQjiwumKSwW7n+/hJwgfkDXWjknB&#10;nTws5m+9GWba3XhD120oRQxhn6ECE0KTSekLQxb9yDXEkTu51mKIsC2lbvEWw20tx0mSSosVxwaD&#10;DeWGivP2YhUUF7P6G/Bgf6xk+ruWeZfkh41S/ffuawoiUBde4n/3Usf5k3QCz2/i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G1hj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vrvMUAAADdAAAADwAAAGRycy9kb3ducmV2LnhtbERPTWvCQBC9F/wPyxS8&#10;NZtoGyTNKiJVPIRCVSi9DdkxCWZnQ3abxH/fLRR6m8f7nHwzmVYM1LvGsoIkikEQl1Y3XCm4nPdP&#10;KxDOI2tsLZOCOznYrGcPOWbajvxBw8lXIoSwy1BB7X2XSenKmgy6yHbEgbva3qAPsK+k7nEM4aaV&#10;izhOpcGGQ0ONHe1qKm+nb6PgMOK4XSZvQ3G77u5f55f3zyIhpeaP0/YVhKfJ/4v/3Ecd5i/TZ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Zb67zFAAAA3QAA&#10;AA8AAAAAAAAAAAAAAAAAqgIAAGRycy9kb3ducmV2LnhtbFBLBQYAAAAABAAEAPoAAACcAwAAAAA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RdOJ8QAAADdAAAA&#10;DwAAAAAAAAAAAAAAAACqAgAAZHJzL2Rvd25yZXYueG1sUEsFBgAAAAAEAAQA+gAAAJsDAAAAAA=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F1gMQAAADdAAAADwAAAGRycy9kb3ducmV2LnhtbERPTWvCQBC9F/wPywheRDdVCCV1FQkI&#10;Bb1oLa23ITvNBrOzMbsx8d93C4Xe5vE+Z7UZbC3u1PrKsYLneQKCuHC64lLB+X03ewHhA7LG2jEp&#10;eJCHzXr0tMJMu56PdD+FUsQQ9hkqMCE0mZS+MGTRz11DHLlv11oMEbal1C32MdzWcpEkqbRYcWww&#10;2FBuqLieOqug6Mz+NuXpx6WS6edB5kOSfx2VmoyH7SuIQEP4F/+533Scv0xT+P0mni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sXW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3QG8QAAADdAAAADwAAAGRycy9kb3ducmV2LnhtbERPTWvCQBC9F/wPywi9iG6sEEvqKhIQ&#10;CvWirdTehuyYDWZnY3bV+O9dQehtHu9zZovO1uJCra8cKxiPEhDEhdMVlwp+vlfDdxA+IGusHZOC&#10;G3lYzHsvM8y0u/KGLttQihjCPkMFJoQmk9IXhiz6kWuII3dwrcUQYVtK3eI1httaviVJKi1WHBsM&#10;NpQbKo7bs1VQnM3XacCD3V8l09+1zLsk32+Ueu13yw8QgbrwL366P3WcP0mn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/dA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JEaccAAADdAAAADwAAAGRycy9kb3ducmV2LnhtbESPQWvCQBCF7wX/wzJCL1I3rRBK6ioS&#10;KBTqRau0vQ3ZaTY0Oxuzq8Z/7xwEbzO8N+99M18OvlUn6mMT2MDzNANFXAXbcG1g9/X+9AoqJmSL&#10;bWAycKEIy8XoYY6FDWfe0GmbaiUhHAs04FLqCq1j5chjnIaOWLS/0HtMsva1tj2eJdy3+iXLcu2x&#10;YWlw2FHpqPrfHr2B6ug+DxOe7H8bnX+vdTlk5c/GmMfxsHoDlWhId/Pt+sMK/iwXXPlGRt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YkRp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7h8sQAAADdAAAADwAAAGRycy9kb3ducmV2LnhtbERPTWvCQBC9F/wPywi9iG6sEGzqKhIQ&#10;CvWirdTehuyYDWZnY3bV+O9dQehtHu9zZovO1uJCra8cKxiPEhDEhdMVlwp+vlfDKQgfkDXWjknB&#10;jTws5r2XGWbaXXlDl20oRQxhn6ECE0KTSekLQxb9yDXEkTu41mKIsC2lbvEaw20t35IklRYrjg0G&#10;G8oNFcft2SoozubrNODB7q+S6e9a5l2S7zdKvfa75QeIQF34Fz/dnzrOn6Tv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LuHy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3esscAAADdAAAADwAAAGRycy9kb3ducmV2LnhtbESPQWvCQBCF74L/YRnBi9RNLdiSuooE&#10;CoX2olbU25CdZoPZ2TS7avrvO4eCtxnem/e+Wax636grdbEObOBxmoEiLoOtuTLwtXt7eAEVE7LF&#10;JjAZ+KUIq+VwsMDchhtv6LpNlZIQjjkacCm1udaxdOQxTkNLLNp36DwmWbtK2w5vEu4bPcuyufZY&#10;szQ4bKlwVJ63F2+gvLiPnwlP9qdazw+fuuiz4rgxZjzq16+gEvXpbv6/freC//Qs/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zd6y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F7KcQAAADdAAAADwAAAGRycy9kb3ducmV2LnhtbERPS4vCMBC+L+x/CLPgRTRVQaUaZSks&#10;CHrxsazehmZsyjaTbhO1/nsjCHubj+8582VrK3GlxpeOFQz6CQji3OmSCwWH/VdvCsIHZI2VY1Jw&#10;Jw/LxfvbHFPtbryl6y4UIoawT1GBCaFOpfS5IYu+72riyJ1dYzFE2BRSN3iL4baSwyQZS4slxwaD&#10;NWWG8t/dxSrIL2b91+Xu96mU45+NzNokO26V6ny0nzMQgdrwL365VzrOH00G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gXs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PlXsQAAADdAAAADwAAAGRycy9kb3ducmV2LnhtbERPS4vCMBC+L+x/CLPgRTRdBZVqlKUg&#10;CHrxsazehmZsyjaTbhO1/nsjCHubj+85s0VrK3GlxpeOFXz2ExDEudMlFwoO+2VvAsIHZI2VY1Jw&#10;Jw+L+fvbDFPtbryl6y4UIoawT1GBCaFOpfS5IYu+72riyJ1dYzFE2BRSN3iL4baSgyQZSYslxwaD&#10;NWWG8t/dxSrIL2b91+Xu96mUo5+NzNokO26V6ny0X1MQgdrwL365VzrOH44H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U+V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9AxcMAAADdAAAADwAAAGRycy9kb3ducmV2LnhtbERPTYvCMBC9L/gfwgheRFMVXOkaRQqC&#10;oBd1xd3b0Mw2xWZSm6jdf78RhL3N433OfNnaStyp8aVjBaNhAoI4d7rkQsHncT2YgfABWWPlmBT8&#10;koflovM2x1S7B+/pfgiFiCHsU1RgQqhTKX1uyKIfupo4cj+usRgibAqpG3zEcFvJcZJMpcWSY4PB&#10;mjJD+eVwswrym9le+9w/fZdyet7JrE2yr71SvW67+gARqA3/4pd7o+P8yfsE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fQM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bYscQAAADdAAAADwAAAGRycy9kb3ducmV2LnhtbERPTWsCMRC9C/0PYYReRLNaUdkapSwI&#10;hfaitqi3YTPdLG4m6ybq+u8bQfA2j/c582VrK3GhxpeOFQwHCQji3OmSCwU/21V/BsIHZI2VY1Jw&#10;Iw/LxUtnjql2V17TZRMKEUPYp6jAhFCnUvrckEU/cDVx5P5cYzFE2BRSN3iN4baSoySZSIslxwaD&#10;NWWG8uPmbBXkZ/N16nHv91DKye5bZm2S7ddKvXbbj3cQgdrwFD/cnzrOf5uO4f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9ti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p9KsQAAADdAAAADwAAAGRycy9kb3ducmV2LnhtbERPS2sCMRC+C/0PYYReRLNafLA1SlkQ&#10;Cu1FbVFvw2a6WdxM1k3U9d83guBtPr7nzJetrcSFGl86VjAcJCCIc6dLLhT8bFf9GQgfkDVWjknB&#10;jTwsFy+dOabaXXlNl00oRAxhn6ICE0KdSulzQxb9wNXEkftzjcUQYVNI3eA1httKjpJkIi2WHBsM&#10;1pQZyo+bs1WQn83Xqce930MpJ7tvmbVJtl8r9dptP95BBGrDU/xwf+o4/206hv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un0q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jjXcQAAADdAAAADwAAAGRycy9kb3ducmV2LnhtbERPTWvCQBC9F/wPywi9iG6sEEvqKhIQ&#10;CvWirdTehuyYDWZnY3bV+O9dQehtHu9zZovO1uJCra8cKxiPEhDEhdMVlwp+vlfDdxA+IGusHZOC&#10;G3lYzHsvM8y0u/KGLttQihjCPkMFJoQmk9IXhiz6kWuII3dwrcUQYVtK3eI1httaviVJKi1WHBsM&#10;NpQbKo7bs1VQnM3XacCD3V8l09+1zLsk32+Ueu13yw8QgbrwL366P3WcP5mm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aON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RGxsQAAADdAAAADwAAAGRycy9kb3ducmV2LnhtbERPTWvCQBC9C/6HZYReRDe2YErqKhIQ&#10;Cu1Fbam9DdkxG8zOxuyq8d+7guBtHu9zZovO1uJMra8cK5iMExDEhdMVlwp+tqvROwgfkDXWjknB&#10;lTws5v3eDDPtLrym8yaUIoawz1CBCaHJpPSFIYt+7BriyO1dazFE2JZSt3iJ4baWr0kylRYrjg0G&#10;G8oNFYfNySooTubrOOTh738lp3/fMu+SfLdW6mXQLT9ABOrCU/xwf+o4/y1N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EbG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vStMcAAADdAAAADwAAAGRycy9kb3ducmV2LnhtbESPQWvCQBCF74L/YRnBi9RNLdiSuooE&#10;CoX2olbU25CdZoPZ2TS7avrvO4eCtxnem/e+Wax636grdbEObOBxmoEiLoOtuTLwtXt7eAEVE7LF&#10;JjAZ+KUIq+VwsMDchhtv6LpNlZIQjjkacCm1udaxdOQxTkNLLNp36DwmWbtK2w5vEu4bPcuyufZY&#10;szQ4bKlwVJ63F2+gvLiPnwlP9qdazw+fuuiz4rgxZjzq16+gEvXpbv6/freC//Qsu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u9K0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d3L8QAAADdAAAADwAAAGRycy9kb3ducmV2LnhtbERPS2sCMRC+C/0PYYReRLNa8LE1SlkQ&#10;Cu1FbVFvw2a6WdxM1k3U9d83guBtPr7nzJetrcSFGl86VjAcJCCIc6dLLhT8bFf9KQgfkDVWjknB&#10;jTwsFy+dOabaXXlNl00oRAxhn6ICE0KdSulzQxb9wNXEkftzjcUQYVNI3eA1httKjpJkLC2WHBsM&#10;1pQZyo+bs1WQn83Xqce930Mpx7tvmbVJtl8r9dptP95BBGrDU/xwf+o4/20yg/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93c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iulccAAADdAAAADwAAAGRycy9kb3ducmV2LnhtbESPT2vCQBDF74LfYZlCL1I3tiCSukoJ&#10;CIV68U9pexuyYzaYnY3ZVeO37xwEbzO8N+/9Zr7sfaMu1MU6sIHJOANFXAZbc2Vgv1u9zEDFhGyx&#10;CUwGbhRhuRgO5pjbcOUNXbapUhLCMUcDLqU21zqWjjzGcWiJRTuEzmOStau07fAq4b7Rr1k21R5r&#10;lgaHLRWOyuP27A2UZ/d1GvHo+6/W05+1Lvqs+N0Y8/zUf7yDStSnh/l+/WkF/20m/PKNjK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GK6V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QLDsUAAADdAAAADwAAAGRycy9kb3ducmV2LnhtbERPS2vCQBC+C/0PyxR6kbpJBZGYjZSA&#10;ILQXH6X1NmSn2dDsbJrdaPz33YLgbT6+5+Tr0bbiTL1vHCtIZwkI4srphmsFx8PmeQnCB2SNrWNS&#10;cCUP6+JhkmOm3YV3dN6HWsQQ9hkqMCF0mZS+MmTRz1xHHLlv11sMEfa11D1eYrht5UuSLKTFhmOD&#10;wY5KQ9XPfrAKqsG8/U55+nFq5OLzXZZjUn7tlHp6HF9XIAKN4S6+ubc6zp8vU/j/Jp4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QLDs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VecQAAADdAAAADwAAAGRycy9kb3ducmV2LnhtbERPTWvCQBC9F/wPyxR6CWZTCxKiq5RA&#10;odBeTBX1NmTHbDA7G7Orpv++Wyj0No/3Ocv1aDtxo8G3jhU8pxkI4trplhsF26+3aQ7CB2SNnWNS&#10;8E0e1qvJwxIL7e68oVsVGhFD2BeowITQF1L62pBFn7qeOHInN1gMEQ6N1APeY7jt5CzL5tJiy7HB&#10;YE+lofpcXa2C+mo+Lgknu2Mr5/tPWY5Zedgo9fQ4vi5ABBrDv/jP/a7j/Jd8Br/fxBP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hpV5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ow4sMAAADdAAAADwAAAGRycy9kb3ducmV2LnhtbERPTYvCMBC9C/6HMIIXWVMVRKpRpCAI&#10;etF12fU2NLNN2WZSm6j13xthwds83ucsVq2txI0aXzpWMBomIIhzp0suFJw+Nx8zED4ga6wck4IH&#10;eVgtu50Fptrd+UC3YyhEDGGfogITQp1K6XNDFv3Q1cSR+3WNxRBhU0jd4D2G20qOk2QqLZYcGwzW&#10;lBnK/45XqyC/mt1lwIOvcymn33uZtUn2c1Cq32vXcxCB2vAW/7u3Os6fzCbw+iae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KMO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OolsMAAADdAAAADwAAAGRycy9kb3ducmV2LnhtbERPS4vCMBC+C/6HMIIXWVNdEekaRQoL&#10;C7sXX6zehma2KTaT2kTt/nsjCN7m43vOfNnaSlyp8aVjBaNhAoI4d7rkQsFu+/k2A+EDssbKMSn4&#10;Jw/LRbczx1S7G6/pugmFiCHsU1RgQqhTKX1uyKIfupo4cn+usRgibAqpG7zFcFvJcZJMpcWSY4PB&#10;mjJD+WlzsQryi/k+D3iwP5Zy+vsjszbJDmul+r129QEiUBte4qf7S8f577MJPL6JJ8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jqJ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8NDcMAAADdAAAADwAAAGRycy9kb3ducmV2LnhtbERPS4vCMBC+C/6HMIIXWVNdFOkaRQoL&#10;C7sXX6zehma2KTaT2kTt/nsjCN7m43vOfNnaSlyp8aVjBaNhAoI4d7rkQsFu+/k2A+EDssbKMSn4&#10;Jw/LRbczx1S7G6/pugmFiCHsU1RgQqhTKX1uyKIfupo4cn+usRgibAqpG7zFcFvJcZJMpcWSY4PB&#10;mjJD+WlzsQryi/k+D3iwP5Zy+vsjszbJDmul+r129QEiUBte4qf7S8f577MJPL6JJ8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vDQ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2TesQAAADdAAAADwAAAGRycy9kb3ducmV2LnhtbERPTWvCQBC9C/6HZYReRDetEELqJkhA&#10;KLQXbUvrbchOs8HsbMyuGv99t1DwNo/3OetytJ240OBbxwoelwkI4trplhsFH+/bRQbCB2SNnWNS&#10;cCMPZTGdrDHX7so7uuxDI2II+xwVmBD6XEpfG7Lol64njtyPGyyGCIdG6gGvMdx28ilJUmmx5dhg&#10;sKfKUH3cn62C+mxeT3Oefx5amX69yWpMqu+dUg+zcfMMItAY7uJ/94uO81dZCn/fxBNk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vZN6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E24cQAAADdAAAADwAAAGRycy9kb3ducmV2LnhtbERPTWvCQBC9F/wPywi9iG5swUrMRiQg&#10;FNqLWlFvQ3aaDc3Oxuyq8d+7hUJv83ifky1724grdb52rGA6SUAQl07XXCn42q3HcxA+IGtsHJOC&#10;O3lY5oOnDFPtbryh6zZUIoawT1GBCaFNpfSlIYt+4lriyH27zmKIsKuk7vAWw20jX5JkJi3WHBsM&#10;tlQYKn+2F6ugvJiP84hH+1MtZ4dPWfRJcdwo9TzsVwsQgfrwL/5zv+s4/3X+Br/fxB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8Tb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6ik8cAAADdAAAADwAAAGRycy9kb3ducmV2LnhtbESPT2vCQBDF74LfYZlCL1I3tiCSukoJ&#10;CIV68U9pexuyYzaYnY3ZVeO37xwEbzO8N+/9Zr7sfaMu1MU6sIHJOANFXAZbc2Vgv1u9zEDFhGyx&#10;CUwGbhRhuRgO5pjbcOUNXbapUhLCMUcDLqU21zqWjjzGcWiJRTuEzmOStau07fAq4b7Rr1k21R5r&#10;lgaHLRWOyuP27A2UZ/d1GvHo+6/W05+1Lvqs+N0Y8/zUf7yDStSnh/l+/WkF/20muPKNjK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qKT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IHCMQAAADdAAAADwAAAGRycy9kb3ducmV2LnhtbERPTWvCQBC9C/6HZYReRDe2IGnqKhIQ&#10;Cu1Fbam9DdkxG8zOxuyq8d+7guBtHu9zZovO1uJMra8cK5iMExDEhdMVlwp+tqtRCsIHZI21Y1Jw&#10;JQ+Leb83w0y7C6/pvAmliCHsM1RgQmgyKX1hyKIfu4Y4cnvXWgwRtqXULV5iuK3la5JMpcWKY4PB&#10;hnJDxWFzsgqKk/k6Dnn4+1/J6d+3zLsk362Vehl0yw8QgbrwFD/cnzrOf0vf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IgcI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WdmMcAAADdAAAADwAAAGRycy9kb3ducmV2LnhtbESPQWvCQBCF74X+h2UK&#10;vdVNKi02dRWRVjxIwVgQb0N2TILZ2ZDdJvHfdw6Ctxnem/e+mS9H16ieulB7NpBOElDEhbc1lwZ+&#10;D98vM1AhIltsPJOBKwVYLh4f5phZP/Ce+jyWSkI4ZGigirHNtA5FRQ7DxLfEop195zDK2pXadjhI&#10;uGv0a5K8a4c1S0OFLa0rKi75nzOwGXBYTdOvfnc5r6+nw9vPcZeSMc9P4+oTVKQx3s23660V/OmH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LWdmMcAAADd&#10;AAAADwAAAAAAAAAAAAAAAACqAgAAZHJzL2Rvd25yZXYueG1sUEsFBgAAAAAEAAQA+gAAAJ4DAAAA&#10;AA==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k4A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8Sy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+TgDwwAAAN0AAAAP&#10;AAAAAAAAAAAAAAAAAKoCAABkcnMvZG93bnJldi54bWxQSwUGAAAAAAQABAD6AAAAmgMAAAAA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8DpMQAAADdAAAADwAAAGRycy9kb3ducmV2LnhtbERPS4vCMBC+L+x/CLPgRTRdBdFqlKUg&#10;CHrxsazehmZsyjaTbhO1/nsjCHubj+85s0VrK3GlxpeOFXz2ExDEudMlFwoO+2VvDMIHZI2VY1Jw&#10;Jw+L+fvbDFPtbryl6y4UIoawT1GBCaFOpfS5IYu+72riyJ1dYzFE2BRSN3iL4baSgyQZSYslxwaD&#10;NWWG8t/dxSrIL2b91+Xu96mUo5+NzNokO26V6ny0X1MQgdrwL365VzrOH04G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XwO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OmP8MAAADdAAAADwAAAGRycy9kb3ducmV2LnhtbERPTYvCMBC9L/gfwgheRFMVZO0aRQqC&#10;oBd1xd3b0Mw2xWZSm6jdf78RhL3N433OfNnaStyp8aVjBaNhAoI4d7rkQsHncT14B+EDssbKMSn4&#10;JQ/LRedtjql2D97T/RAKEUPYp6jAhFCnUvrckEU/dDVx5H5cYzFE2BRSN/iI4baS4ySZSoslxwaD&#10;NWWG8svhZhXkN7O99rl/+i7l9LyTWZtkX3ulet129QEiUBv+xS/3Rsf5k9kE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Tpj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o+S8QAAADdAAAADwAAAGRycy9kb3ducmV2LnhtbERPTWsCMRC9C/0PYYReRLNaEd0apSwI&#10;hfaitqi3YTPdLG4m6ybq+u8bQfA2j/c582VrK3GhxpeOFQwHCQji3OmSCwU/21V/CsIHZI2VY1Jw&#10;Iw/LxUtnjql2V17TZRMKEUPYp6jAhFCnUvrckEU/cDVx5P5cYzFE2BRSN3iN4baSoySZSIslxwaD&#10;NWWG8uPmbBXkZ/N16nHv91DKye5bZm2S7ddKvXbbj3cQgdrwFD/cnzrOf5uN4f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+j5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ab0MQAAADdAAAADwAAAGRycy9kb3ducmV2LnhtbERPTWsCMRC9C/0PYYReRLNaFN0apSwI&#10;hfaitqi3YTPdLG4m6ybq+u8bQfA2j/c582VrK3GhxpeOFQwHCQji3OmSCwU/21V/CsIHZI2VY1Jw&#10;Iw/LxUtnjql2V17TZRMKEUPYp6jAhFCnUvrckEU/cDVx5P5cYzFE2BRSN3iN4baSoySZSIslxwaD&#10;NWWG8uPmbBXkZ/N16nHv91DKye5bZm2S7ddKvXbbj3cQgdrwFD/cnzrOf5uN4f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tpvQ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QFp8QAAADdAAAADwAAAGRycy9kb3ducmV2LnhtbERPTWvCQBC9F/wPywi9iG6sEGzqKhIQ&#10;CvWirdTehuyYDWZnY3bV+O9dQehtHu9zZovO1uJCra8cKxiPEhDEhdMVlwp+vlfDKQgfkDXWjknB&#10;jTws5r2XGWbaXXlDl20oRQxhn6ECE0KTSekLQxb9yDXEkTu41mKIsC2lbvEaw20t35IklRYrjg0G&#10;G8oNFcft2SoozubrNODB7q+S6e9a5l2S7zdKvfa75QeIQF34Fz/dnzrOn7yn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ZAW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igPMQAAADdAAAADwAAAGRycy9kb3ducmV2LnhtbERPS2sCMRC+C/0PYYReRLNa8LE1SlkQ&#10;Cu1FbVFvw2a6WdxM1k3U9d83guBtPr7nzJetrcSFGl86VjAcJCCIc6dLLhT8bFf9KQgfkDVWjknB&#10;jTwsFy+dOabaXXlNl00oRAxhn6ICE0KdSulzQxb9wNXEkftzjcUQYVNI3eA1httKjpJkLC2WHBsM&#10;1pQZyo+bs1WQn83Xqce930Mpx7tvmbVJtl8r9dptP95BBGrDU/xwf+o4/202gf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KA8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c0TscAAADdAAAADwAAAGRycy9kb3ducmV2LnhtbESPQWvCQBCF74L/YRnBi9RNLUibuooE&#10;CoX2olbU25CdZoPZ2TS7avrvO4eCtxnem/e+Wax636grdbEObOBxmoEiLoOtuTLwtXt7eAYVE7LF&#10;JjAZ+KUIq+VwsMDchhtv6LpNlZIQjjkacCm1udaxdOQxTkNLLNp36DwmWbtK2w5vEu4bPcuyufZY&#10;szQ4bKlwVJ63F2+gvLiPnwlP9qdazw+fuuiz4rgxZjzq16+gEvXpbv6/freC//Qiu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tzR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uR1cQAAADdAAAADwAAAGRycy9kb3ducmV2LnhtbERPTWvCQBC9F/wPywi9iG5sQWrMRiQg&#10;FNqLWlFvQ3aaDc3Oxuyq8d+7hUJv83ifky1724grdb52rGA6SUAQl07XXCn42q3HbyB8QNbYOCYF&#10;d/KwzAdPGaba3XhD122oRAxhn6ICE0KbSulLQxb9xLXEkft2ncUQYVdJ3eEthttGviTJTFqsOTYY&#10;bKkwVP5sL1ZBeTEf5xGP9qdazg6fsuiT4rhR6nnYrxYgAvXhX/znftdx/ut8Dr/fxB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+5H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FgqscAAADdAAAADwAAAGRycy9kb3ducmV2LnhtbESPQWsCMRCF70L/Q5hCL6JJS5GyGqUs&#10;FArtRW2p3obNuFncTLabqNt/3zkI3mZ4b977ZrEaQqvO1KcmsoXHqQFFXEXXcG3ha/s2eQGVMrLD&#10;NjJZ+KMEq+XdaIGFixde03mTayUhnAq04HPuCq1T5SlgmsaOWLRD7ANmWftaux4vEh5a/WTMTAds&#10;WBo8dlR6qo6bU7BQnfzH75jH3/tGz34+dTmYcre29uF+eJ2DyjTkm/l6/e4E/9kI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YWCq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3FMc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T/Q43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txT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9bRsQAAADdAAAADwAAAGRycy9kb3ducmV2LnhtbERP32vCMBB+F/Y/hBP2IjOZiIzOVKQw&#10;ENyLurHt7WhuTVlz6ZpY639vBMG3+/h+3nI1uEb01IXas4bnqQJBXHpTc6Xh4/D29AIiRGSDjWfS&#10;cKYAq/xhtMTM+BPvqN/HSqQQDhlqsDG2mZShtOQwTH1LnLhf3zmMCXaVNB2eUrhr5EyphXRYc2qw&#10;2FJhqfzbH52G8mi3/xOefP7UcvH1LotBFd87rR/Hw/oVRKQh3sU398ak+XM1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/1tG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P+3cQAAADdAAAADwAAAGRycy9kb3ducmV2LnhtbERPS2sCMRC+C/0PYQQvUhMfSNkapSwU&#10;CnrRtlRvw2a6WdxM1k3U9d83BcHbfHzPWaw6V4sLtaHyrGE8UiCIC28qLjV8fb4/v4AIEdlg7Zk0&#10;3CjAavnUW2Bm/JW3dNnFUqQQDhlqsDE2mZShsOQwjHxDnLhf3zqMCbalNC1eU7ir5USpuXRYcWqw&#10;2FBuqTjuzk5Dcbbr05CH34dKzn82Mu9Uvt9qPeh3b68gInXxIb67P0yaP1NT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/7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pmqcQAAADdAAAADwAAAGRycy9kb3ducmV2LnhtbERP32vCMBB+F/Y/hBN8kZkoIqMzFSkI&#10;gr7oNra9Hc2tKWsuXRNr/e+XwcC3+/h+3nozuEb01IXas4b5TIEgLr2pudLw+rJ7fAIRIrLBxjNp&#10;uFGATf4wWmNm/JVP1J9jJVIIhww12BjbTMpQWnIYZr4lTtyX7xzGBLtKmg6vKdw1cqHUSjqsOTVY&#10;bKmwVH6fL05DebGHnylP3z5ruXo/ymJQxcdJ68l42D6DiDTEu/jfvTdp/lIt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Wma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bDMsQAAADdAAAADwAAAGRycy9kb3ducmV2LnhtbERPTWsCMRC9C/0PYQQvUhNFpWyNUhYK&#10;Bb1oW6q3YTPdLG4m6ybq+u+bguBtHu9zFqvO1eJCbag8axiPFAjiwpuKSw1fn+/PLyBCRDZYeyYN&#10;NwqwWj71FpgZf+UtXXaxFCmEQ4YabIxNJmUoLDkMI98QJ+7Xtw5jgm0pTYvXFO5qOVFqLh1WnBos&#10;NpRbKo67s9NQnO36NOTh96GS85+NzDuV77daD/rd2yuISF18iO/uD5PmT9UM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sMy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RdRcMAAADdAAAADwAAAGRycy9kb3ducmV2LnhtbERPTWsCMRC9F/ofwhR6EU0sspTVKGVB&#10;ENqL1qLehs24WbqZrJuo6783QqG3ebzPmS1614gLdaH2rGE8UiCIS29qrjRsv5fDdxAhIhtsPJOG&#10;GwVYzJ+fZpgbf+U1XTaxEimEQ44abIxtLmUoLTkMI98SJ+7oO4cxwa6SpsNrCneNfFMqkw5rTg0W&#10;Wyoslb+bs9NQnu3nacCDn0Mts92XLHpV7Ndav770H1MQkfr4L/5zr0yaP1E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EXU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j43sQAAADdAAAADwAAAGRycy9kb3ducmV2LnhtbERPTWsCMRC9C/6HMEIvUhOL2LI1iiwI&#10;hXrRtrS9DZtxs7iZrJuo6783guBtHu9zZovO1eJEbag8axiPFAjiwpuKSw3fX6vnNxAhIhusPZOG&#10;CwVYzPu9GWbGn3lDp20sRQrhkKEGG2OTSRkKSw7DyDfEidv51mFMsC2lafGcwl0tX5SaSocVpwaL&#10;DeWWiv326DQUR/t5GPLw57+S09+1zDuV/220fhp0y3cQkbr4EN/dHybNn6h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iPj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dsrMcAAADdAAAADwAAAGRycy9kb3ducmV2LnhtbESPQWsCMRCF70L/Q5hCL6JJS5GyGqUs&#10;FArtRW2p3obNuFncTLabqNt/3zkI3mZ4b977ZrEaQqvO1KcmsoXHqQFFXEXXcG3ha/s2eQGVMrLD&#10;NjJZ+KMEq+XdaIGFixde03mTayUhnAq04HPuCq1T5SlgmsaOWLRD7ANmWftaux4vEh5a/WTMTAds&#10;WBo8dlR6qo6bU7BQnfzH75jH3/tGz34+dTmYcre29uF+eJ2DyjTkm/l6/e4E/9kI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F2ys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JN8QAAADdAAAADwAAAGRycy9kb3ducmV2LnhtbERPTWsCMRC9C/6HMEIvUhOLSLs1iiwI&#10;hXrRtrS9DZtxs7iZrJuo6783guBtHu9zZovO1eJEbag8axiPFAjiwpuKSw3fX6vnVxAhIhusPZOG&#10;CwVYzPu9GWbGn3lDp20sRQrhkKEGG2OTSRkKSw7DyDfEidv51mFMsC2lafGcwl0tX5SaSocVpwaL&#10;DeWWiv326DQUR/t5GPLw57+S09+1zDuV/220fhp0y3cQkbr4EN/dHybNn6g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W8k3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j2d8cAAADdAAAADwAAAGRycy9kb3ducmV2LnhtbESPT2vCQBDF74LfYRmhF9GNpUiJrlIC&#10;QqG9+Ke03obsmA3Nzsbsqum37xwEbzO8N+/9ZrnufaOu1MU6sIHZNANFXAZbc2XgsN9MXkHFhGyx&#10;CUwG/ijCejUcLDG34cZbuu5SpSSEY44GXEptrnUsHXmM09ASi3YKnccka1dp2+FNwn2jn7Nsrj3W&#10;LA0OWyoclb+7izdQXtzHeczjr2Ot59+fuuiz4mdrzNOof1uAStSnh/l+/W4F/2Um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uPZ3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RT7MQAAADdAAAADwAAAGRycy9kb3ducmV2LnhtbERPTWvCQBC9C/6HZYRepG4iRSS6BgkU&#10;CvaitlhvQ3aaDc3Oxuwa03/fLQje5vE+Z50PthE9db52rCCdJSCIS6drrhR8HF+flyB8QNbYOCYF&#10;v+Qh34xHa8y0u/Ge+kOoRAxhn6ECE0KbSelLQxb9zLXEkft2ncUQYVdJ3eEthttGzpNkIS3WHBsM&#10;tlQYKn8OV6ugvJrdZcrTz3MtF6d3WQxJ8bVX6mkybFcgAg3hIb6733Sc/5Km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9FPs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bNm8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D0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mzZv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poAM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nwyg8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mg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wdMMAAADdAAAADwAAAGRycy9kb3ducmV2LnhtbERPTYvCMBC9C/sfwix4EU0VEalGWQoL&#10;gl50FfU2NGNTtpl0m6j13xthwds83ufMl62txI0aXzpWMBwkIIhzp0suFOx/vvtTED4ga6wck4IH&#10;eVguPjpzTLW785Zuu1CIGMI+RQUmhDqV0ueGLPqBq4kjd3GNxRBhU0jd4D2G20qOkmQiLZYcGwzW&#10;lBnKf3dXqyC/mvVfj3uHcyknx43M2iQ7bZXqfrZfMxCB2vAW/7tXOs4fD8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D8H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9V78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vM4f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z1Xv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3LmMQAAADdAAAADwAAAGRycy9kb3ducmV2LnhtbERPTWvCQBC9F/wPywi9SLOxlCDRNUhA&#10;ENqL2mK9DdlpNjQ7G7NrTP99tyD0No/3OatitK0YqPeNYwXzJAVBXDndcK3g/bh9WoDwAVlj65gU&#10;/JCHYj15WGGu3Y33NBxCLWII+xwVmBC6XEpfGbLoE9cRR+7L9RZDhH0tdY+3GG5b+ZymmbTYcGww&#10;2FFpqPo+XK2C6mpeLzOefZwbmZ3eZDmm5edeqcfpuFmCCDSGf/HdvdNx/ss8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HcuY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FuA8QAAADdAAAADwAAAGRycy9kb3ducmV2LnhtbERPS4vCMBC+L+x/CLPgRTRVRKUaZSks&#10;CHrxsazehmZsyjaTbhO1/nsjCHubj+8582VrK3GlxpeOFQz6CQji3OmSCwWH/VdvCsIHZI2VY1Jw&#10;Jw/LxfvbHFPtbryl6y4UIoawT1GBCaFOpfS5IYu+72riyJ1dYzFE2BRSN3iL4baSwyQZS4slxwaD&#10;NWWG8t/dxSrIL2b91+Xu96mU45+NzNokO26V6ny0nzMQgdrwL365VzrOHw0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UW4D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76cccAAADdAAAADwAAAGRycy9kb3ducmV2LnhtbESPT2vCQBDF74LfYRmhF9GNpUiJrlIC&#10;QqG9+Ke03obsmA3Nzsbsqum37xwEbzO8N+/9ZrnufaOu1MU6sIHZNANFXAZbc2XgsN9MXkHFhGyx&#10;CUwG/ijCejUcLDG34cZbuu5SpSSEY44GXEptrnUsHXmM09ASi3YKnccka1dp2+FNwn2jn7Nsrj3W&#10;LA0OWyoclb+7izdQXtzHeczjr2Ot59+fuuiz4mdrzNOof1uAStSnh/l+/W4F/2Um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zvpx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Jf6sQAAADdAAAADwAAAGRycy9kb3ducmV2LnhtbERPS4vCMBC+L+x/CLPgRTRVRLQaZSks&#10;CHrxsazehmZsyjaTbhO1/nsjCHubj+8582VrK3GlxpeOFQz6CQji3OmSCwWH/VdvAsIHZI2VY1Jw&#10;Jw/LxfvbHFPtbryl6y4UIoawT1GBCaFOpfS5IYu+72riyJ1dYzFE2BRSN3iL4baSwyQZS4slxwaD&#10;NWWG8t/dxSrIL2b91+Xu96mU45+NzNokO26V6ny0nzMQgdrwL365VzrOHw2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gl/q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Q8yscAAADdAAAADwAAAGRycy9kb3ducmV2LnhtbESPT2vCQBDF74LfYRnBi9SNUqSkrlIC&#10;gmAv/iltb0N2mg3Nzsbsqum37xwEbzO8N+/9ZrnufaOu1MU6sIHZNANFXAZbc2XgdNw8vYCKCdli&#10;E5gM/FGE9Wo4WGJuw433dD2kSkkIxxwNuJTaXOtYOvIYp6ElFu0ndB6TrF2lbYc3CfeNnmfZQnus&#10;WRoctlQ4Kn8PF2+gvLjdecKTj+9aLz7fddFnxdfemPGof3sFlahPD/P9emsF/3ku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1DzK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iZUc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j4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YmVH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oHJsQAAADdAAAADwAAAGRycy9kb3ducmV2LnhtbERPTWvCQBC9F/wPywhepNk0FJHoGiRQ&#10;KNSLVrHehuw0G5qdjdk1pv++Wyj0No/3OetitK0YqPeNYwVPSQqCuHK64VrB8f3lcQnCB2SNrWNS&#10;8E0eis3kYY25dnfe03AItYgh7HNUYELocil9ZciiT1xHHLlP11sMEfa11D3eY7htZZamC2mx4dhg&#10;sKPSUPV1uFkF1c28Xec8P10auTjvZDmm5cdeqdl03K5ABBrDv/jP/arj/Ocsg99v4gl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Sgcm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wQSMIAAADdAAAADwAAAGRycy9kb3ducmV2LnhtbERPzWrCQBC+F3yHZYReim5MW5HoKlII&#10;eGtrfYAxO8kGs7MhuyaxT98tCN7m4/udzW60jeip87VjBYt5AoK4cLrmSsHpJ5+tQPiArLFxTApu&#10;5GG3nTxtMNNu4G/qj6ESMYR9hgpMCG0mpS8MWfRz1xJHrnSdxRBhV0nd4RDDbSPTJFlKizXHBoMt&#10;fRgqLserVXCWfZn+2jbPV+/DJ15fevOFpVLP03G/BhFoDA/x3X3Qcf5b+gr/38QT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wQSM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fkE8UAAADdAAAADwAAAGRycy9kb3ducmV2LnhtbERP22rCQBB9L/Qflin0RXRTkSLRVdRS&#10;qFUEL+jrkB2zabOzIbsm6d93C0Lf5nCuM513thQN1b5wrOBlkIAgzpwuOFdwOr73xyB8QNZYOiYF&#10;P+RhPnt8mGKqXct7ag4hFzGEfYoKTAhVKqXPDFn0A1cRR+7qaoshwjqXusY2httSDpPkVVosODYY&#10;rGhlKPs+3KyCTaDburdZfu0+/cVsT2vZnt8apZ6fusUERKAu/Ivv7g8d54+GI/j7Jp4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fkE8UAAADdAAAADwAAAAAAAAAA&#10;AAAAAAChAgAAZHJzL2Rvd25yZXYueG1sUEsFBgAAAAAEAAQA+QAAAJMDAAAAAA=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Pr="00B2356D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F4A562C" wp14:editId="01D891EE">
                <wp:simplePos x="0" y="0"/>
                <wp:positionH relativeFrom="column">
                  <wp:posOffset>-133350</wp:posOffset>
                </wp:positionH>
                <wp:positionV relativeFrom="paragraph">
                  <wp:posOffset>165111</wp:posOffset>
                </wp:positionV>
                <wp:extent cx="3324225" cy="2438400"/>
                <wp:effectExtent l="0" t="0" r="0" b="0"/>
                <wp:wrapNone/>
                <wp:docPr id="1359" name="Text Box 1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496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78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396E1C">
                              <w:trPr>
                                <w:trHeight w:val="399"/>
                              </w:trPr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748" w:type="dxa"/>
                                </w:tcPr>
                                <w:p w:rsidR="00B2356D" w:rsidRDefault="00B2356D"/>
                              </w:tc>
                            </w:tr>
                          </w:tbl>
                          <w:p w:rsidR="00B2356D" w:rsidRDefault="00B2356D" w:rsidP="00B235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59" o:spid="_x0000_s1074" type="#_x0000_t202" style="position:absolute;margin-left:-10.5pt;margin-top:13pt;width:261.75pt;height:192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menvQIAAMg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1496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496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top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78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  <w:tr w:rsidR="00B2356D" w:rsidTr="00396E1C">
                        <w:trPr>
                          <w:trHeight w:val="399"/>
                        </w:trPr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748" w:type="dxa"/>
                          </w:tcPr>
                          <w:p w:rsidR="00B2356D" w:rsidRDefault="00B2356D"/>
                        </w:tc>
                      </w:tr>
                    </w:tbl>
                    <w:p w:rsidR="00B2356D" w:rsidRDefault="00B2356D" w:rsidP="00B2356D"/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304B85D" wp14:editId="2721ACCA">
                <wp:simplePos x="0" y="0"/>
                <wp:positionH relativeFrom="column">
                  <wp:posOffset>5882640</wp:posOffset>
                </wp:positionH>
                <wp:positionV relativeFrom="paragraph">
                  <wp:posOffset>69215</wp:posOffset>
                </wp:positionV>
                <wp:extent cx="930275" cy="1327785"/>
                <wp:effectExtent l="0" t="0" r="22225" b="17145"/>
                <wp:wrapNone/>
                <wp:docPr id="1425" name="Text Box 1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356D" w:rsidRDefault="00B2356D" w:rsidP="00B2356D">
                            <w:r>
                              <w:t>Domain:</w:t>
                            </w:r>
                          </w:p>
                          <w:p w:rsidR="00B2356D" w:rsidRDefault="00B2356D" w:rsidP="00B2356D"/>
                          <w:p w:rsidR="00B2356D" w:rsidRDefault="00B2356D" w:rsidP="00B2356D"/>
                          <w:p w:rsidR="00B2356D" w:rsidRDefault="00B2356D" w:rsidP="00B2356D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25" o:spid="_x0000_s1075" type="#_x0000_t202" style="position:absolute;margin-left:463.2pt;margin-top:5.45pt;width:73.25pt;height:104.55pt;z-index:251739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" strokecolor="white">
                <v:textbox style="mso-fit-shape-to-text:t">
                  <w:txbxContent>
                    <w:p w:rsidR="00B2356D" w:rsidRDefault="00B2356D" w:rsidP="00B2356D">
                      <w:r>
                        <w:t>Domain:</w:t>
                      </w:r>
                    </w:p>
                    <w:p w:rsidR="00B2356D" w:rsidRDefault="00B2356D" w:rsidP="00B2356D"/>
                    <w:p w:rsidR="00B2356D" w:rsidRDefault="00B2356D" w:rsidP="00B2356D"/>
                    <w:p w:rsidR="00B2356D" w:rsidRDefault="00B2356D" w:rsidP="00B2356D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4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2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rad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 + 4</w: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4234AA" w:rsidP="00B2356D"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0C4C882E" wp14:editId="6F10FE3C">
                <wp:simplePos x="0" y="0"/>
                <wp:positionH relativeFrom="column">
                  <wp:posOffset>3536950</wp:posOffset>
                </wp:positionH>
                <wp:positionV relativeFrom="paragraph">
                  <wp:posOffset>173331</wp:posOffset>
                </wp:positionV>
                <wp:extent cx="2195195" cy="2195195"/>
                <wp:effectExtent l="38100" t="38100" r="71755" b="71755"/>
                <wp:wrapNone/>
                <wp:docPr id="1428" name="Group 1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1429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430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431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432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433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434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5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6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7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8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39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0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1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2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3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4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5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6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7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8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49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0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1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2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3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4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5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6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57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458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459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460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1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2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3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4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5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6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7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8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9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0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1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2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3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4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5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6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7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8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9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0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1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82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83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484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85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86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7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8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0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91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2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8" o:spid="_x0000_s1026" style="position:absolute;margin-left:278.5pt;margin-top:13.65pt;width:172.85pt;height:172.85pt;z-index:251745280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powh8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T8fv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powh8QAAADdAAAA&#10;DwAAAAAAAAAAAAAAAACqAgAAZHJzL2Rvd25yZXYueG1sUEsFBgAAAAAEAAQA+gAAAJsDAAAAAA==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Px8cAAADdAAAADwAAAGRycy9kb3ducmV2LnhtbESPQWvCQBCF74X+h2UK&#10;vdVNaisldRWRVjxIwVgQb0N2TILZ2ZDdJvHfdw6Ctxnem/e+mS9H16ieulB7NpBOElDEhbc1lwZ+&#10;D98vH6BCRLbYeCYDVwqwXDw+zDGzfuA99XkslYRwyNBAFWObaR2KihyGiW+JRTv7zmGUtSu17XCQ&#10;cNfo1ySZaYc1S0OFLa0rKi75nzOwGXBYTdOvfnc5r6+nw/vPcZeSMc9P4+oTVKQx3s23660V/Le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nkPx8cAAADd&#10;AAAADwAAAAAAAAAAAAAAAACqAgAAZHJzL2Rvd25yZXYueG1sUEsFBgAAAAAEAAQA+gAAAJ4DAAAA&#10;AA=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EPjM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nw2gc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QQ+M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uRsMQAAADdAAAADwAAAGRycy9kb3ducmV2LnhtbERPS2vCQBC+F/wPywi9&#10;1U1MKxJdRURLDyL4APE2ZMckmJ0N2TWJ/75bEHqbj+8582VvKtFS40rLCuJRBII4s7rkXMH5tP2Y&#10;gnAeWWNlmRQ8ycFyMXibY6ptxwdqjz4XIYRdigoK7+tUSpcVZNCNbE0cuJttDPoAm1zqBrsQbio5&#10;jqKJNFhyaCiwpnVB2f34MAq+O+xWSbxpd/fb+nk9fe0vu5iUeh/2qxkIT73/F7/cPzrM/0wS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quRsMQAAADdAAAA&#10;DwAAAAAAAAAAAAAAAACqAgAAZHJzL2Rvd25yZXYueG1sUEsFBgAAAAAEAAQA+gAAAJsDAAAAAA=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asFMQAAADdAAAADwAAAGRycy9kb3ducmV2LnhtbERPTWvCQBC9C/6HZYReRDe2EkrqKhIQ&#10;Cu1Fbam9DdkxG8zOxuyq8d+7guBtHu9zZovO1uJMra8cK5iMExDEhdMVlwp+tqvROwgfkDXWjknB&#10;lTws5v3eDDPtLrym8yaUIoawz1CBCaHJpPSFIYt+7BriyO1dazFE2JZSt3iJ4baWr0mSSosVxwaD&#10;DeWGisPmZBUUJ/N1HPLw97+S6d+3zLsk362Vehl0yw8QgbrwFD/cnzrOn75N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Nqw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oJj8QAAADdAAAADwAAAGRycy9kb3ducmV2LnhtbERPTWsCMRC9C/0PYQpeRLNaK7I1iiwI&#10;hXrRKtrbsJlulm4m6ybq9t8bQfA2j/c5s0VrK3GhxpeOFQwHCQji3OmSCwW771V/CsIHZI2VY1Lw&#10;Tx4W85fODFPtrryhyzYUIoawT1GBCaFOpfS5IYt+4GriyP26xmKIsCmkbvAaw20lR0kykRZLjg0G&#10;a8oM5X/bs1WQn83Xqce9/U8pJ4e1zNokO26U6r62yw8QgdrwFD/cnzrOH7+9w/2beIK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egm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iX+MMAAADdAAAADwAAAGRycy9kb3ducmV2LnhtbERPS4vCMBC+L/gfwgh7EU33QZFqFCkI&#10;gl50V9Tb0IxNsZl0m6jdf2+Ehb3Nx/ec6byztbhR6yvHCt5GCQjiwumKSwXfX8vhGIQPyBprx6Tg&#10;lzzMZ72XKWba3XlLt10oRQxhn6ECE0KTSekLQxb9yDXEkTu71mKIsC2lbvEew20t35MklRYrjg0G&#10;G8oNFZfd1Soormb9M+DB/lTJ9LCReZfkx61Sr/1uMQERqAv/4j/3Ssf5nx8pPL+JJ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ol/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QyY8QAAADdAAAADwAAAGRycy9kb3ducmV2LnhtbERPTWsCMRC9C/0PYYReRLNaUdkapSwI&#10;hfaitqi3YTPdLG4m6ybq+u8bQfA2j/c582VrK3GhxpeOFQwHCQji3OmSCwU/21V/BsIHZI2VY1Jw&#10;Iw/LxUtnjql2V17TZRMKEUPYp6jAhFCnUvrckEU/cDVx5P5cYzFE2BRSN3iN4baSoySZSIslxwaD&#10;NWWG8uPmbBXkZ/N16nHv91DKye5bZm2S7ddKvXbbj3cQgdrwFD/cnzrOH79N4f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5DJ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umEccAAADdAAAADwAAAGRycy9kb3ducmV2LnhtbESPQWvCQBCF74L/YRmhF6kba5GSuooE&#10;hEK9qC1tb0N2mg3NzsbsqvHfO4eCtxnem/e+Wax636gzdbEObGA6yUARl8HWXBn4OGweX0DFhGyx&#10;CUwGrhRhtRwOFpjbcOEdnfepUhLCMUcDLqU21zqWjjzGSWiJRfsNnccka1dp2+FFwn2jn7Jsrj3W&#10;LA0OWyoclX/7kzdQntz7cczjz59az7+2uuiz4ntnzMOoX7+CStSnu/n/+s0K/vNMc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e6YR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cDisQAAADdAAAADwAAAGRycy9kb3ducmV2LnhtbERPTWsCMRC9C/0PYYReRLNaEd0apSwI&#10;hfaitqi3YTPdLG4m6ybq+u8bQfA2j/c582VrK3GhxpeOFQwHCQji3OmSCwU/21V/CsIHZI2VY1Jw&#10;Iw/LxUtnjql2V17TZRMKEUPYp6jAhFCnUvrckEU/cDVx5P5cYzFE2BRSN3iN4baSoySZSIslxwaD&#10;NWWG8uPmbBXkZ/N16nHv91DKye5bZm2S7ddKvXbbj3cQgdrwFD/cnzrOH7/N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NwO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vZascAAADdAAAADwAAAGRycy9kb3ducmV2LnhtbESPT2vCQBDF74LfYRmhF2k2FZGSukoJ&#10;CAV78U9pexuy02xodjZmV02/fecgeJvhvXnvN8v14Ft1oT42gQ08ZTko4irYhmsDx8Pm8RlUTMgW&#10;28Bk4I8irFfj0RILG668o8s+1UpCOBZowKXUFVrHypHHmIWOWLSf0HtMsva1tj1eJdy3epbnC+2x&#10;YWlw2FHpqPrdn72B6uy2pylPP74bvfh81+WQl187Yx4mw+sLqERDuptv129W8Odz4ZdvZAS9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C9lq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d88cMAAADdAAAADwAAAGRycy9kb3ducmV2LnhtbERPTYvCMBC9C/sfwix4EU0VEalGWQoL&#10;gl50FfU2NGNTtpl0m6j13xthwds83ufMl62txI0aXzpWMBwkIIhzp0suFOx/vvtTED4ga6wck4IH&#10;eVguPjpzTLW785Zuu1CIGMI+RQUmhDqV0ueGLPqBq4kjd3GNxRBhU0jd4D2G20qOkmQiLZYcGwzW&#10;lBnKf3dXqyC/mvVfj3uHcyknx43M2iQ7bZXqfrZfMxCB2vAW/7tXOs4fj4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HfP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XihsQAAADdAAAADwAAAGRycy9kb3ducmV2LnhtbERPTWvCQBC9F/wPywi9iNlUREqaVSQg&#10;FNqL1qLehuw0G8zOxuwmpv++Wyj0No/3OflmtI0YqPO1YwVPSQqCuHS65krB8WM3fwbhA7LGxjEp&#10;+CYPm/XkIcdMuzvvaTiESsQQ9hkqMCG0mZS+NGTRJ64ljtyX6yyGCLtK6g7vMdw2cpGmK2mx5thg&#10;sKXCUHk99FZB2Zu324xnn5dark7vshjT4rxX6nE6bl9ABBrDv/jP/arj/OVyAb/fxB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leKG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lHHcQAAADdAAAADwAAAGRycy9kb3ducmV2LnhtbERPTWvCQBC9C/6HZYReRDe2EkrqKhIQ&#10;Cu1Fbam9DdkxG8zOxuyq8d+7guBtHu9zZovO1uJMra8cK5iMExDEhdMVlwp+tqvROwgfkDXWjknB&#10;lTws5v3eDDPtLrym8yaUIoawz1CBCaHJpPSFIYt+7BriyO1dazFE2JZSt3iJ4baWr0mSSosVxwaD&#10;DeWGisPmZBUUJ/N1HPLw97+S6d+3zLsk362Vehl0yw8QgbrwFD/cnzrOn07f4P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2Uc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DfacQAAADdAAAADwAAAGRycy9kb3ducmV2LnhtbERPyWrDMBC9F/IPYgK9hFpuMSE4UUww&#10;FArtJRtpboM1tUytkWMpjvv3VSHQ2zzeOqtitK0YqPeNYwXPSQqCuHK64VrBYf/6tADhA7LG1jEp&#10;+CEPxXrysMJcuxtvadiFWsQQ9jkqMCF0uZS+MmTRJ64jjtyX6y2GCPta6h5vMdy28iVN59Jiw7HB&#10;YEeloep7d7UKqqt5v8x4djw3cn76kOWYlp9bpR6n42YJItAY/sV395uO87Ms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MN9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x68sUAAADdAAAADwAAAGRycy9kb3ducmV2LnhtbERPTWvCQBC9C/6HZYReRDctGkqajZRA&#10;odBe1Jba25Ads8HsbJpdNf33riB4m8f7nHw12FacqPeNYwWP8wQEceV0w7WCr+3b7BmED8gaW8ek&#10;4J88rIrxKMdMuzOv6bQJtYgh7DNUYELoMil9Zciin7uOOHJ711sMEfa11D2eY7ht5VOSpNJiw7HB&#10;YEeloeqwOVoF1dF8/E15+v3byPTnU5ZDUu7WSj1MhtcXEIGGcBff3O86zl8sln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x68s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7khcMAAADdAAAADwAAAGRycy9kb3ducmV2LnhtbERPTYvCMBC9C/sfwix4EU1XpCzVKEth&#10;QdCLrrJ6G5qxKTaTbhO1/nsjLHibx/uc2aKztbhS6yvHCj5GCQjiwumKSwW7n+/hJwgfkDXWjknB&#10;nTws5m+9GWba3XhD120oRQxhn6ECE0KTSekLQxb9yDXEkTu51mKIsC2lbvEWw20tx0mSSosVxwaD&#10;DeWGivP2YhUUF7P6G/Bgf6xk+ruWeZfkh41S/ffuawoiUBde4n/3Usf5k0kKz2/i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u5I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JBHsMAAADdAAAADwAAAGRycy9kb3ducmV2LnhtbERPTYvCMBC9L/gfwgheRFNFXOkaRQqC&#10;oBd1xd3b0Mw2xWZSm6jdf78RhL3N433OfNnaStyp8aVjBaNhAoI4d7rkQsHncT2YgfABWWPlmBT8&#10;koflovM2x1S7B+/pfgiFiCHsU1RgQqhTKX1uyKIfupo4cj+usRgibAqpG3zEcFvJcZJMpcWSY4PB&#10;mjJD+eVwswrym9le+9w/fZdyet7JrE2yr71SvW67+gARqA3/4pd7o+P8yeQd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iQR7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3VbMcAAADdAAAADwAAAGRycy9kb3ducmV2LnhtbESPT2vCQBDF74LfYRmhF2k2FZGSukoJ&#10;CAV78U9pexuy02xodjZmV02/fecgeJvhvXnvN8v14Ft1oT42gQ08ZTko4irYhmsDx8Pm8RlUTMgW&#10;28Bk4I8irFfj0RILG668o8s+1UpCOBZowKXUFVrHypHHmIWOWLSf0HtMsva1tj1eJdy3epbnC+2x&#10;YWlw2FHpqPrdn72B6uy2pylPP74bvfh81+WQl187Yx4mw+sLqERDuptv129W8OdzwZVvZAS9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fdVs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Fw98MAAADdAAAADwAAAGRycy9kb3ducmV2LnhtbERPTYvCMBC9L/gfwgheRFNFZO0aRQqC&#10;oBd1xd3b0Mw2xWZSm6jdf78RhL3N433OfNnaStyp8aVjBaNhAoI4d7rkQsHncT14B+EDssbKMSn4&#10;JQ/LRedtjql2D97T/RAKEUPYp6jAhFCnUvrckEU/dDVx5H5cYzFE2BRSN/iI4baS4ySZSoslxwaD&#10;NWWG8svhZhXkN7O99rl/+i7l9LyTWZtkX3ulet129QEiUBv+xS/3Rsf5k8kM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xcPf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JPt8cAAADdAAAADwAAAGRycy9kb3ducmV2LnhtbESPQWvCQBCF74L/YRmhF6kbi5WSuooE&#10;hEK9qC1tb0N2mg3NzsbsqvHfO4eCtxnem/e+Wax636gzdbEObGA6yUARl8HWXBn4OGweX0DFhGyx&#10;CUwGrhRhtRwOFpjbcOEdnfepUhLCMUcDLqU21zqWjjzGSWiJRfsNnccka1dp2+FFwn2jn7Jsrj3W&#10;LA0OWyoclX/7kzdQntz7cczjz59az7+2uuiz4ntnzMOoX7+CStSnu/n/+s0K/uxZ+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0k+3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7qLM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tP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uos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x0W8UAAADdAAAADwAAAGRycy9kb3ducmV2LnhtbERPTWvCQBC9C/6HZYReRDcVG0qajZRA&#10;odBe1Jba25Ads8HsbJpdNf57Vyh4m8f7nHw12FacqPeNYwWP8wQEceV0w7WCr+3b7BmED8gaW8ek&#10;4EIeVsV4lGOm3ZnXdNqEWsQQ9hkqMCF0mZS+MmTRz11HHLm96y2GCPta6h7PMdy2cpEkqbTYcGww&#10;2FFpqDpsjlZBdTQff1Oefv82Mv35lOWQlLu1Ug+T4fUFRKAh3MX/7ncd5y+fFnD7Jp4g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0x0W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DRwMQAAADdAAAADwAAAGRycy9kb3ducmV2LnhtbERPTWsCMRC9C/0PYQpeRLNaK7I1iiwI&#10;hXrRKtrbsJlulm4m6ybq9t8bQfA2j/c5s0VrK3GhxpeOFQwHCQji3OmSCwW771V/CsIHZI2VY1Lw&#10;Tx4W85fODFPtrryhyzYUIoawT1GBCaFOpfS5IYt+4GriyP26xmKIsCmkbvAaw20lR0kykRZLjg0G&#10;a8oM5X/bs1WQn83Xqce9/U8pJ4e1zNokO26U6r62yw8QgdrwFD/cnzrOH7+/wf2beIK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ANH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lJtMUAAADdAAAADwAAAGRycy9kb3ducmV2LnhtbERPTWvCQBC9C/6HZYReRDctGkqajZRA&#10;odBe1Jba25Ads8HsbJpdNf33riB4m8f7nHw12FacqPeNYwWP8wQEceV0w7WCr+3b7BmED8gaW8ek&#10;4J88rIrxKMdMuzOv6bQJtYgh7DNUYELoMil9Zciin7uOOHJ711sMEfa11D2eY7ht5VOSpNJiw7HB&#10;YEeloeqwOVoF1dF8/E15+v3byPTnU5ZDUu7WSj1MhtcXEIGGcBff3O86zl8sF3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+lJt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XsL8QAAADdAAAADwAAAGRycy9kb3ducmV2LnhtbERPTWvCQBC9C/6HZYReRDeWGkrqKhIQ&#10;Cu1Fbam9DdkxG8zOxuyq8d+7guBtHu9zZovO1uJMra8cK5iMExDEhdMVlwp+tqvROwgfkDXWjknB&#10;lTws5v3eDDPtLrym8yaUIoawz1CBCaHJpPSFIYt+7BriyO1dazFE2JZSt3iJ4baWr0mSSosVxwaD&#10;DeWGisPmZBUUJ/N1HPLw97+S6d+3zLsk362Vehl0yw8QgbrwFD/cnzrOf5tO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pew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dyWMQAAADdAAAADwAAAGRycy9kb3ducmV2LnhtbERPTWvCQBC9F/wPywi9iG5a2iDRVSQg&#10;CHrRVtTbkB2zwexsml01/feuUOhtHu9zpvPO1uJGra8cK3gbJSCIC6crLhV8fy2HYxA+IGusHZOC&#10;X/Iwn/Vepphpd+ct3XahFDGEfYYKTAhNJqUvDFn0I9cQR+7sWoshwraUusV7DLe1fE+SVFqsODYY&#10;bCg3VFx2V6uguJr1z4AH+1Ml08NG5l2SH7dKvfa7xQREoC78i//cKx3nf3ym8Pwmn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d3JY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vXw8QAAADdAAAADwAAAGRycy9kb3ducmV2LnhtbERPS2sCMRC+C/0PYYReRLNKfbA1SlkQ&#10;Cu1FbVFvw2a6WdxM1k3U9d83guBtPr7nzJetrcSFGl86VjAcJCCIc6dLLhT8bFf9GQgfkDVWjknB&#10;jTwsFy+dOabaXXlNl00oRAxhn6ICE0KdSulzQxb9wNXEkftzjcUQYVNI3eA1httKjpJkIi2WHBsM&#10;1pQZyo+bs1WQn83Xqce930MpJ7tvmbVJtl8r9dptP95BBGrDU/xwf+o4/208hf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O9fD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DmYccAAADdAAAADwAAAGRycy9kb3ducmV2LnhtbESPQWvCQBCF74X+h2UK&#10;3uomrZaSuoqIFQ9SaCyItyE7JsHsbMiuSfz3nUOhtxnem/e+WaxG16ieulB7NpBOE1DEhbc1lwZ+&#10;jp/P76BCRLbYeCYDdwqwWj4+LDCzfuBv6vNYKgnhkKGBKsY20zoUFTkMU98Si3bxncMoa1dq2+Eg&#10;4a7RL0nyph3WLA0VtrSpqLjmN2dgN+Cwfk23/eF62dzPx/nX6ZCSMZOncf0BKtIY/81/13sr+LO5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dDmYccAAADd&#10;AAAADwAAAAAAAAAAAAAAAACqAgAAZHJzL2Rvd25yZXYueG1sUEsFBgAAAAAEAAQA+gAAAJ4DAAAA&#10;AA==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pxD+s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/3M8gf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pxD+sQAAADdAAAA&#10;DwAAAAAAAAAAAAAAAACqAgAAZHJzL2Rvd25yZXYueG1sUEsFBgAAAAAEAAQA+gAAAJsDAAAAAA==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6FCscAAADdAAAADwAAAGRycy9kb3ducmV2LnhtbESPQWvCQBCF7wX/wzJCL1I3LRJK6ioS&#10;KBTqRau0vQ3ZaTY0Oxuzq8Z/7xwEbzO8N+99M18OvlUn6mMT2MDzNANFXAXbcG1g9/X+9AoqJmSL&#10;bWAycKEIy8XoYY6FDWfe0GmbaiUhHAs04FLqCq1j5chjnIaOWLS/0HtMsva1tj2eJdy3+iXLcu2x&#10;YWlw2FHpqPrfHr2B6ug+DxOe7H8bnX+vdTlk5c/GmMfxsHoDlWhId/Pt+sMK/iwXfvlGRt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voUK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IgkcQAAADdAAAADwAAAGRycy9kb3ducmV2LnhtbERPTWvCQBC9F/wPywi9SLOxlCDRNUhA&#10;ENqL2mK9DdlpNjQ7G7NrTP99tyD0No/3OatitK0YqPeNYwXzJAVBXDndcK3g/bh9WoDwAVlj65gU&#10;/JCHYj15WGGu3Y33NBxCLWII+xwVmBC6XEpfGbLoE9cRR+7L9RZDhH0tdY+3GG5b+ZymmbTYcGww&#10;2FFpqPo+XK2C6mpeLzOefZwbmZ3eZDmm5edeqcfpuFmCCDSGf/HdvdNx/ks2h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8iC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C+5sMAAADdAAAADwAAAGRycy9kb3ducmV2LnhtbERPS4vCMBC+C/sfwizsRTRdkbJUoyyF&#10;BcG9+GL1NjRjU2wm3SZq/fdGELzNx/ec6byztbhQ6yvHCj6HCQjiwumKSwXbzc/gC4QPyBprx6Tg&#10;Rh7ms7feFDPtrryiyzqUIoawz1CBCaHJpPSFIYt+6BriyB1dazFE2JZSt3iN4baWoyRJpcWKY4PB&#10;hnJDxWl9tgqKs1n+97m/O1Qy/fuVeZfk+5VSH+/d9wREoC68xE/3Qsf543QEj2/iC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gvu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wbfcMAAADdAAAADwAAAGRycy9kb3ducmV2LnhtbERPS4vCMBC+L/gfwgh7EU33QZFqFCkI&#10;gl50V9Tb0IxNsZl0m6jdf2+Ehb3Nx/ec6byztbhR6yvHCt5GCQjiwumKSwXfX8vhGIQPyBprx6Tg&#10;lzzMZ72XKWba3XlLt10oRQxhn6ECE0KTSekLQxb9yDXEkTu71mKIsC2lbvEew20t35MklRYrjg0G&#10;G8oNFZfd1Soormb9M+DB/lTJ9LCReZfkx61Sr/1uMQERqAv/4j/3Ssf5n+kHPL+JJ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sG3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WDCcMAAADdAAAADwAAAGRycy9kb3ducmV2LnhtbERPTYvCMBC9C/sfwix4EU1XpCzVKEth&#10;QdCLrrJ6G5qxKTaTbhO1/nsjLHibx/uc2aKztbhS6yvHCj5GCQjiwumKSwW7n+/hJwgfkDXWjknB&#10;nTws5m+9GWba3XhD120oRQxhn6ECE0KTSekLQxb9yDXEkTu51mKIsC2lbvEWw20tx0mSSosVxwaD&#10;DeWGivP2YhUUF7P6G/Bgf6xk+ruWeZfkh41S/ffuawoiUBde4n/3Usf5k3QCz2/i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Fgw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kmksQAAADdAAAADwAAAGRycy9kb3ducmV2LnhtbERPTWvCQBC9F/wPywi9iG5a2iDRVSQg&#10;CHrRVtTbkB2zwexsml01/feuUOhtHu9zpvPO1uJGra8cK3gbJSCIC6crLhV8fy2HYxA+IGusHZOC&#10;X/Iwn/Vepphpd+ct3XahFDGEfYYKTAhNJqUvDFn0I9cQR+7sWoshwraUusV7DLe1fE+SVFqsODYY&#10;bCg3VFx2V6uguJr1z4AH+1Ml08NG5l2SH7dKvfa7xQREoC78i//cKx3nf6Sf8Pwmn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ySaS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u45cQAAADdAAAADwAAAGRycy9kb3ducmV2LnhtbERPTWvCQBC9F/wPywheRDcVCSV1FQkI&#10;Bb1oLa23ITvNBrOzMbsx8d93C4Xe5vE+Z7UZbC3u1PrKsYLneQKCuHC64lLB+X03ewHhA7LG2jEp&#10;eJCHzXr0tMJMu56PdD+FUsQQ9hkqMCE0mZS+MGTRz11DHLlv11oMEbal1C32MdzWcpEkqbRYcWww&#10;2FBuqLieOqug6Mz+NuXpx6WS6edB5kOSfx2VmoyH7SuIQEP4F/+533Scv0xT+P0mni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G7j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cdfsQAAADdAAAADwAAAGRycy9kb3ducmV2LnhtbERPTWvCQBC9F/wPywi9iG4sEkvqKhIQ&#10;CvWirdTehuyYDWZnY3bV+O9dQehtHu9zZovO1uJCra8cKxiPEhDEhdMVlwp+vlfDdxA+IGusHZOC&#10;G3lYzHsvM8y0u/KGLttQihjCPkMFJoQmk9IXhiz6kWuII3dwrcUQYVtK3eI1httaviVJKi1WHBsM&#10;NpQbKo7bs1VQnM3XacCD3V8l09+1zLsk32+Ueu13yw8QgbrwL366P3WcP0mn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x1+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iJDMcAAADdAAAADwAAAGRycy9kb3ducmV2LnhtbESPQWvCQBCF7wX/wzJCL1I3LRJK6ioS&#10;KBTqRau0vQ3ZaTY0Oxuzq8Z/7xwEbzO8N+99M18OvlUn6mMT2MDzNANFXAXbcG1g9/X+9AoqJmSL&#10;bWAycKEIy8XoYY6FDWfe0GmbaiUhHAs04FLqCq1j5chjnIaOWLS/0HtMsva1tj2eJdy3+iXLcu2x&#10;YWlw2FHpqPrfHr2B6ug+DxOe7H8bnX+vdTlk5c/GmMfxsHoDlWhId/Pt+sMK/iwXXPlGRt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yIkM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Qsl8QAAADdAAAADwAAAGRycy9kb3ducmV2LnhtbERPTWvCQBC9F/wPywi9iG4sEmzqKhIQ&#10;CvWirdTehuyYDWZnY3bV+O9dQehtHu9zZovO1uJCra8cKxiPEhDEhdMVlwp+vlfDKQgfkDXWjknB&#10;jTws5r2XGWbaXXlDl20oRQxhn6ECE0KTSekLQxb9yDXEkTu41mKIsC2lbvEaw20t35IklRYrjg0G&#10;G8oNFcft2SoozubrNODB7q+S6e9a5l2S7zdKvfa75QeIQF34Fz/dnzrOn6Tv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hCy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cT18cAAADdAAAADwAAAGRycy9kb3ducmV2LnhtbESPQWvCQBCF74L/YRnBi9RNpdiSuooE&#10;CoX2olbU25CdZoPZ2TS7avrvO4eCtxnem/e+Wax636grdbEObOBxmoEiLoOtuTLwtXt7eAEVE7LF&#10;JjAZ+KUIq+VwsMDchhtv6LpNlZIQjjkacCm1udaxdOQxTkNLLNp36DwmWbtK2w5vEu4bPcuyufZY&#10;szQ4bKlwVJ63F2+gvLiPnwlP9qdazw+fuuiz4rgxZjzq16+gEvXpbv6/freC//Qs/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ZxPX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u2TMQAAADdAAAADwAAAGRycy9kb3ducmV2LnhtbERPS4vCMBC+L+x/CLPgRTRVRKUaZSks&#10;CHrxsazehmZsyjaTbhO1/nsjCHubj+8582VrK3GlxpeOFQz6CQji3OmSCwWH/VdvCsIHZI2VY1Jw&#10;Jw/LxfvbHFPtbryl6y4UIoawT1GBCaFOpfS5IYu+72riyJ1dYzFE2BRSN3iL4baSwyQZS4slxwaD&#10;NWWG8t/dxSrIL2b91+Xu96mU45+NzNokO26V6ny0nzMQgdrwL365VzrOH00G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K7ZM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koO8QAAADdAAAADwAAAGRycy9kb3ducmV2LnhtbERPS4vCMBC+L+x/CLPgRTRdEZVqlKUg&#10;CHrxsazehmZsyjaTbhO1/nsjCHubj+85s0VrK3GlxpeOFXz2ExDEudMlFwoO+2VvAsIHZI2VY1Jw&#10;Jw+L+fvbDFPtbryl6y4UIoawT1GBCaFOpfS5IYu+72riyJ1dYzFE2BRSN3iL4baSgyQZSYslxwaD&#10;NWWG8t/dxSrIL2b91+Xu96mUo5+NzNokO26V6ny0X1MQgdrwL365VzrOH44H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+Sg7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WNoMQAAADdAAAADwAAAGRycy9kb3ducmV2LnhtbERPTWsCMRC9C/0PYYReRLNaUdkapSwI&#10;hfaitqi3YTPdLG4m6ybq+u8bQfA2j/c582VrK3GhxpeOFQwHCQji3OmSCwU/21V/BsIHZI2VY1Jw&#10;Iw/LxUtnjql2V17TZRMKEUPYp6jAhFCnUvrckEU/cDVx5P5cYzFE2BRSN3iN4baSoySZSIslxwaD&#10;NWWG8uPmbBXkZ/N16nHv91DKye5bZm2S7ddKvXbbj3cQgdrwFD/cnzrOH0/f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tY2g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wV1MMAAADdAAAADwAAAGRycy9kb3ducmV2LnhtbERPTYvCMBC9L/gfwgheRFNFXOkaRQqC&#10;oBd1xd3b0Mw2xWZSm6jdf78RhL3N433OfNnaStyp8aVjBaNhAoI4d7rkQsHncT2YgfABWWPlmBT8&#10;koflovM2x1S7B+/pfgiFiCHsU1RgQqhTKX1uyKIfupo4cj+usRgibAqpG3zEcFvJcZJMpcWSY4PB&#10;mjJD+eVwswrym9le+9w/fZdyet7JrE2yr71SvW67+gARqA3/4pd7o+P8yfsE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cFd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CwT8QAAADdAAAADwAAAGRycy9kb3ducmV2LnhtbERPS2sCMRC+C/0PYYReRLNKfbA1SlkQ&#10;Cu1FbVFvw2a6WdxM1k3U9d83guBtPr7nzJetrcSFGl86VjAcJCCIc6dLLhT8bFf9GQgfkDVWjknB&#10;jTwsFy+dOabaXXlNl00oRAxhn6ICE0KdSulzQxb9wNXEkftzjcUQYVNI3eA1httKjpJkIi2WHBsM&#10;1pQZyo+bs1WQn83Xqce930MpJ7tvmbVJtl8r9dptP95BBGrDU/xwf+o4/206hv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ELB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IuOMQAAADdAAAADwAAAGRycy9kb3ducmV2LnhtbERPTWvCQBC9F/wPywi9iG4sEkvqKhIQ&#10;CvWirdTehuyYDWZnY3bV+O9dQehtHu9zZovO1uJCra8cKxiPEhDEhdMVlwp+vlfDdxA+IGusHZOC&#10;G3lYzHsvM8y0u/KGLttQihjCPkMFJoQmk9IXhiz6kWuII3dwrcUQYVtK3eI1httaviVJKi1WHBsM&#10;NpQbKo7bs1VQnM3XacCD3V8l09+1zLsk32+Ueu13yw8QgbrwL366P3WcP5mm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wi44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6Lo8QAAADdAAAADwAAAGRycy9kb3ducmV2LnhtbERPTWvCQBC9C/6HZYReRDeWYkrqKhIQ&#10;Cu1Fbam9DdkxG8zOxuyq8d+7guBtHu9zZovO1uJMra8cK5iMExDEhdMVlwp+tqvROwgfkDXWjknB&#10;lTws5v3eDDPtLrym8yaUIoawz1CBCaHJpPSFIYt+7BriyO1dazFE2JZSt3iJ4baWr0kylRYrjg0G&#10;G8oNFYfNySooTubrOOTh738lp3/fMu+SfLdW6mXQLT9ABOrCU/xwf+o4/y1N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ou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Ef0ccAAADdAAAADwAAAGRycy9kb3ducmV2LnhtbESPQWvCQBCF74L/YRnBi9RNpdiSuooE&#10;CoX2olbU25CdZoPZ2TS7avrvO4eCtxnem/e+Wax636grdbEObOBxmoEiLoOtuTLwtXt7eAEVE7LF&#10;JjAZ+KUIq+VwsMDchhtv6LpNlZIQjjkacCm1udaxdOQxTkNLLNp36DwmWbtK2w5vEu4bPcuyufZY&#10;szQ4bKlwVJ63F2+gvLiPnwlP9qdazw+fuuiz4rgxZjzq16+gEvXpbv6/freC//Qsu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ER/R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26SsQAAADdAAAADwAAAGRycy9kb3ducmV2LnhtbERPS2sCMRC+C/0PYYReRLNK8bE1SlkQ&#10;Cu1FbVFvw2a6WdxM1k3U9d83guBtPr7nzJetrcSFGl86VjAcJCCIc6dLLhT8bFf9KQgfkDVWjknB&#10;jTwsFy+dOabaXXlNl00oRAxhn6ICE0KdSulzQxb9wNXEkftzjcUQYVNI3eA1httKjpJkLC2WHBsM&#10;1pQZyo+bs1WQn83Xqce930Mpx7tvmbVJtl8r9dptP95BBGrDU/xwf+o4/20yg/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Xbp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Jj8McAAADdAAAADwAAAGRycy9kb3ducmV2LnhtbESPT2vCQBDF74LfYZlCL1I3liKSukoJ&#10;CIV68U9pexuyYzaYnY3ZVeO37xwEbzO8N+/9Zr7sfaMu1MU6sIHJOANFXAZbc2Vgv1u9zEDFhGyx&#10;CUwGbhRhuRgO5pjbcOUNXbapUhLCMUcDLqU21zqWjjzGcWiJRTuEzmOStau07fAq4b7Rr1k21R5r&#10;lgaHLRWOyuP27A2UZ/d1GvHo+6/W05+1Lvqs+N0Y8/zUf7yDStSnh/l+/WkF/20m/PKNjK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smPw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7Ga8UAAADdAAAADwAAAGRycy9kb3ducmV2LnhtbERPS2vCQBC+C/0PyxR6kbpJEZGYjZSA&#10;ILQXH6X1NmSn2dDsbJrdaPz33YLgbT6+5+Tr0bbiTL1vHCtIZwkI4srphmsFx8PmeQnCB2SNrWNS&#10;cCUP6+JhkmOm3YV3dN6HWsQQ9hkqMCF0mZS+MmTRz1xHHLlv11sMEfa11D1eYrht5UuSLKTFhmOD&#10;wY5KQ9XPfrAKqsG8/U55+nFq5OLzXZZjUn7tlHp6HF9XIAKN4S6+ubc6zp8vU/j/Jp4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7Ga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xYHMQAAADdAAAADwAAAGRycy9kb3ducmV2LnhtbERPTWvCQBC9F/wPyxR6CWZTKRKiq5RA&#10;odBeTBX1NmTHbDA7G7Orpv++Wyj0No/3Ocv1aDtxo8G3jhU8pxkI4trplhsF26+3aQ7CB2SNnWNS&#10;8E0e1qvJwxIL7e68oVsVGhFD2BeowITQF1L62pBFn7qeOHInN1gMEQ6N1APeY7jt5CzL5tJiy7HB&#10;YE+lofpcXa2C+mo+Lgknu2Mr5/tPWY5Zedgo9fQ4vi5ABBrDv/jP/a7j/Jd8Br/fxBP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LFgc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D9h8MAAADdAAAADwAAAGRycy9kb3ducmV2LnhtbERPS4vCMBC+C/6HMIIXWVNdEekaRQoL&#10;C7sXX6zehma2KTaT2kTt/nsjCN7m43vOfNnaSlyp8aVjBaNhAoI4d7rkQsFu+/k2A+EDssbKMSn4&#10;Jw/LRbczx1S7G6/pugmFiCHsU1RgQqhTKX1uyKIfupo4cn+usRgibAqpG7zFcFvJcZJMpcWSY4PB&#10;mjJD+WlzsQryi/k+D3iwP5Zy+vsjszbJDmul+r129QEiUBte4qf7S8f5k9k7PL6JJ8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g/YfDAAAA3Q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ll88MAAADdAAAADwAAAGRycy9kb3ducmV2LnhtbERPTYvCMBC9C/6HMIIXWVNFRKpRpCAI&#10;etF12fU2NLNN2WZSm6j13xthwds83ucsVq2txI0aXzpWMBomIIhzp0suFJw+Nx8zED4ga6wck4IH&#10;eVgtu50Fptrd+UC3YyhEDGGfogITQp1K6XNDFv3Q1cSR+3WNxRBhU0jd4D2G20qOk2QqLZYcGwzW&#10;lBnK/45XqyC/mt1lwIOvcymn33uZtUn2c1Cq32vXcxCB2vAW/7u3Os6fzCbw+iae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JZfP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XAaMMAAADdAAAADwAAAGRycy9kb3ducmV2LnhtbERPS4vCMBC+C/6HMIIXWVNlFekaRQoL&#10;C7sXX6zehma2KTaT2kTt/nsjCN7m43vOfNnaSlyp8aVjBaNhAoI4d7rkQsFu+/k2A+EDssbKMSn4&#10;Jw/LRbczx1S7G6/pugmFiCHsU1RgQqhTKX1uyKIfupo4cn+usRgibAqpG7zFcFvJcZJMpcWSY4PB&#10;mjJD+WlzsQryi/k+D3iwP5Zy+vsjszbJDmul+r129QEiUBte4qf7S8f577MJPL6JJ8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FwGj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deH8QAAADdAAAADwAAAGRycy9kb3ducmV2LnhtbERPTWvCQBC9C/6HZYReRDctEkLqJkhA&#10;KLQXbUvrbchOs8HsbMyuGv99t1DwNo/3OetytJ240OBbxwoelwkI4trplhsFH+/bRQbCB2SNnWNS&#10;cCMPZTGdrDHX7so7uuxDI2II+xwVmBD6XEpfG7Lol64njtyPGyyGCIdG6gGvMdx28ilJUmmx5dhg&#10;sKfKUH3cn62C+mxeT3Oefx5amX69yWpMqu+dUg+zcfMMItAY7uJ/94uO81dZCn/fxBNk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F14f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v7hMQAAADdAAAADwAAAGRycy9kb3ducmV2LnhtbERPTWvCQBC9F/wPywi9iG4sxUrMRiQg&#10;FNqLWlFvQ3aaDc3Oxuyq8d+7hUJv83ifky1724grdb52rGA6SUAQl07XXCn42q3HcxA+IGtsHJOC&#10;O3lY5oOnDFPtbryh6zZUIoawT1GBCaFNpfSlIYt+4lriyH27zmKIsKuk7vAWw20jX5JkJi3WHBsM&#10;tlQYKn+2F6ugvJiP84hH+1MtZ4dPWfRJcdwo9TzsVwsQgfrwL/5zv+s4/3X+Br/fxB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/uE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Rv9scAAADdAAAADwAAAGRycy9kb3ducmV2LnhtbESPT2vCQBDF74LfYZlCL1I3liKSukoJ&#10;CIV68U9pexuyYzaYnY3ZVeO37xwEbzO8N+/9Zr7sfaMu1MU6sIHJOANFXAZbc2Vgv1u9zEDFhGyx&#10;CUwGbhRhuRgO5pjbcOUNXbapUhLCMUcDLqU21zqWjjzGcWiJRTuEzmOStau07fAq4b7Rr1k21R5r&#10;lgaHLRWOyuP27A2UZ/d1GvHo+6/W05+1Lvqs+N0Y8/zUf7yDStSnh/l+/WkF/20muPKNjK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xG/2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jKbcQAAADdAAAADwAAAGRycy9kb3ducmV2LnhtbERPTWvCQBC9C/6HZYReRDeWImnqKhIQ&#10;Cu1Fbam9DdkxG8zOxuyq8d+7guBtHu9zZovO1uJMra8cK5iMExDEhdMVlwp+tqtRCsIHZI21Y1Jw&#10;JQ+Leb83w0y7C6/pvAmliCHsM1RgQmgyKX1hyKIfu4Y4cnvXWgwRtqXULV5iuK3la5JMpcWKY4PB&#10;hnJDxWFzsgqKk/k6Dnn4+1/J6d+3zLsk362Vehl0yw8QgbrwFD/cnzrOf0vf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iMpt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v1LccAAADdAAAADwAAAGRycy9kb3ducmV2LnhtbESPQWvCQBCF74L/YRnBi9RNpUibuooE&#10;CoX2olbU25CdZoPZ2TS7avrvO4eCtxnem/e+Wax636grdbEObOBxmoEiLoOtuTLwtXt7eAYVE7LF&#10;JjAZ+KUIq+VwsMDchhtv6LpNlZIQjjkacCm1udaxdOQxTkNLLNp36DwmWbtK2w5vEu4bPcuyufZY&#10;szQ4bKlwVJ63F2+gvLiPnwlP9qdazw+fuuiz4rgxZjzq16+gEvXpbv6/freC//Qi/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a/Ut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3iQ8IAAADdAAAADwAAAGRycy9kb3ducmV2LnhtbERPzWrCQBC+F3yHZYReim6UVjS6ihQC&#10;3tqqDzBmJ9lgdjZk1yT26bsFwdt8fL+z2Q22Fh21vnKsYDZNQBDnTldcKjifsskShA/IGmvHpOBO&#10;Hnbb0csGU+16/qHuGEoRQ9inqMCE0KRS+tyQRT91DXHkCtdaDBG2pdQt9jHc1nKeJAtpseLYYLCh&#10;T0P59XizCi6yK+a/tsmy5Uf/hbe3znxjodTreNivQQQawlP8cB90nP++msH/N/EE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a3iQ8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0QG8UAAADdAAAADwAAAGRycy9kb3ducmV2LnhtbERP22rCQBB9F/yHZQp9Ed1UitToKr1Q&#10;qLUUqqKvQ3aajc3OhuyapH/vCoJvczjXmS87W4qGal84VvAwSkAQZ04XnCvYbd+HTyB8QNZYOiYF&#10;/+Rhuej35phq1/IPNZuQixjCPkUFJoQqldJnhiz6kauII/fraoshwjqXusY2httSjpNkIi0WHBsM&#10;VvRqKPvbnKyCdaDTarB+OX5/+oP52q1ku39rlLq/655nIAJ14Sa+uj90nP84HcPlm3iCXJ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0QG8UAAADdAAAADwAAAAAAAAAA&#10;AAAAAAChAgAAZHJzL2Rvd25yZXYueG1sUEsFBgAAAAAEAAQA+QAAAJMDAAAAAA=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B2356D" w:rsidRPr="00B2356D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55D0BFA" wp14:editId="5DA133C9">
                <wp:simplePos x="0" y="0"/>
                <wp:positionH relativeFrom="column">
                  <wp:posOffset>-57150</wp:posOffset>
                </wp:positionH>
                <wp:positionV relativeFrom="paragraph">
                  <wp:posOffset>-5715</wp:posOffset>
                </wp:positionV>
                <wp:extent cx="3324225" cy="2438400"/>
                <wp:effectExtent l="0" t="0" r="0" b="0"/>
                <wp:wrapNone/>
                <wp:docPr id="1427" name="Text Box 1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1292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</w:tcPr>
                                <w:p w:rsidR="00B2356D" w:rsidRDefault="00B2356D"/>
                              </w:tc>
                            </w:tr>
                            <w:tr w:rsidR="00B2356D" w:rsidTr="004234AA">
                              <w:trPr>
                                <w:trHeight w:val="399"/>
                              </w:trPr>
                              <w:tc>
                                <w:tcPr>
                                  <w:tcW w:w="646" w:type="dxa"/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B2356D" w:rsidRDefault="00B2356D"/>
                              </w:tc>
                              <w:tc>
                                <w:tcPr>
                                  <w:tcW w:w="645" w:type="dxa"/>
                                </w:tcPr>
                                <w:p w:rsidR="00B2356D" w:rsidRDefault="00B2356D"/>
                              </w:tc>
                            </w:tr>
                          </w:tbl>
                          <w:p w:rsidR="00B2356D" w:rsidRDefault="00B2356D" w:rsidP="00B235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7" o:spid="_x0000_s1076" type="#_x0000_t202" style="position:absolute;margin-left:-4.5pt;margin-top:-.45pt;width:261.75pt;height:192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4tMvQIAAMc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1292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  <w:tcBorders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  <w:tcBorders>
                              <w:top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</w:tcBorders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</w:tcPr>
                          <w:p w:rsidR="00B2356D" w:rsidRDefault="00B2356D"/>
                        </w:tc>
                      </w:tr>
                      <w:tr w:rsidR="00B2356D" w:rsidTr="004234AA">
                        <w:trPr>
                          <w:trHeight w:val="399"/>
                        </w:trPr>
                        <w:tc>
                          <w:tcPr>
                            <w:tcW w:w="646" w:type="dxa"/>
                          </w:tcPr>
                          <w:p w:rsidR="00B2356D" w:rsidRDefault="00B2356D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B2356D" w:rsidRDefault="00B2356D"/>
                        </w:tc>
                        <w:tc>
                          <w:tcPr>
                            <w:tcW w:w="645" w:type="dxa"/>
                          </w:tcPr>
                          <w:p w:rsidR="00B2356D" w:rsidRDefault="00B2356D"/>
                        </w:tc>
                      </w:tr>
                    </w:tbl>
                    <w:p w:rsidR="00B2356D" w:rsidRDefault="00B2356D" w:rsidP="00B2356D"/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F98467B" wp14:editId="4FD4A058">
                <wp:simplePos x="0" y="0"/>
                <wp:positionH relativeFrom="column">
                  <wp:posOffset>5936615</wp:posOffset>
                </wp:positionH>
                <wp:positionV relativeFrom="paragraph">
                  <wp:posOffset>16510</wp:posOffset>
                </wp:positionV>
                <wp:extent cx="930275" cy="1327785"/>
                <wp:effectExtent l="0" t="0" r="22225" b="17145"/>
                <wp:wrapNone/>
                <wp:docPr id="1626" name="Text Box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34AA" w:rsidRDefault="004234AA" w:rsidP="004234AA">
                            <w:r>
                              <w:t>Domain:</w:t>
                            </w:r>
                          </w:p>
                          <w:p w:rsidR="004234AA" w:rsidRDefault="004234AA" w:rsidP="004234AA"/>
                          <w:p w:rsidR="004234AA" w:rsidRDefault="004234AA" w:rsidP="004234AA"/>
                          <w:p w:rsidR="004234AA" w:rsidRDefault="004234AA" w:rsidP="004234AA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26" o:spid="_x0000_s1077" type="#_x0000_t202" style="position:absolute;margin-left:467.45pt;margin-top:1.3pt;width:73.25pt;height:104.55pt;z-index:2517575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" strokecolor="white">
                <v:textbox style="mso-fit-shape-to-text:t">
                  <w:txbxContent>
                    <w:p w:rsidR="004234AA" w:rsidRDefault="004234AA" w:rsidP="004234AA">
                      <w:r>
                        <w:t>Domain:</w:t>
                      </w:r>
                    </w:p>
                    <w:p w:rsidR="004234AA" w:rsidRDefault="004234AA" w:rsidP="004234AA"/>
                    <w:p w:rsidR="004234AA" w:rsidRDefault="004234AA" w:rsidP="004234AA"/>
                    <w:p w:rsidR="004234AA" w:rsidRDefault="004234AA" w:rsidP="004234AA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5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 xml:space="preserve">= 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-2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</w:rPr>
          <m:t>+3</m:t>
        </m:r>
      </m:oMath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 wp14:anchorId="2B182AA2" wp14:editId="59285A72">
                <wp:simplePos x="0" y="0"/>
                <wp:positionH relativeFrom="column">
                  <wp:posOffset>3494405</wp:posOffset>
                </wp:positionH>
                <wp:positionV relativeFrom="paragraph">
                  <wp:posOffset>103505</wp:posOffset>
                </wp:positionV>
                <wp:extent cx="2195195" cy="2195195"/>
                <wp:effectExtent l="38100" t="38100" r="71755" b="71755"/>
                <wp:wrapNone/>
                <wp:docPr id="1558" name="Group 1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1559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560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561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62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563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564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5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6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7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8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69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0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1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2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3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4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5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6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7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8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79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0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1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2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3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4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5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6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87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88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589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590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1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2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3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4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5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6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7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8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99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0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1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2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3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4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5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6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7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8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09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10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11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12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13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614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5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16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17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19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20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21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2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8" o:spid="_x0000_s1026" style="position:absolute;margin-left:275.15pt;margin-top:8.15pt;width:172.85pt;height:172.85pt;z-index:251749376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3ysvR8cAAADd&#10;AAAADwAAAAAAAAAAAAAAAACqAgAAZHJzL2Rvd25yZXYueG1sUEsFBgAAAAAEAAQA+gAAAJ4DAAAA&#10;AA=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MvDMQAAADdAAAADwAAAGRycy9kb3ducmV2LnhtbERPTWvCQBC9F/wPywi9SLOx0CDRNUhA&#10;ENqL2mK9DdlpNjQ7G7NrTP99tyD0No/3OatitK0YqPeNYwXzJAVBXDndcK3g/bh9WoDwAVlj65gU&#10;/JCHYj15WGGu3Y33NBxCLWII+xwVmBC6XEpfGbLoE9cRR+7L9RZDhH0tdY+3GG5b+ZymmbTYcGww&#10;2FFpqPo+XK2C6mpeLzOefZwbmZ3eZDmm5edeqcfpuFmCCDSGf/HdvdNx/ks2h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Ey8M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/mxMMQAAADdAAAA&#10;DwAAAAAAAAAAAAAAAACqAgAAZHJzL2Rvd25yZXYueG1sUEsFBgAAAAAEAAQA+gAAAJsDAAAAAA=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SMlMQAAADdAAAADwAAAGRycy9kb3ducmV2LnhtbERPTWvCQBC9F/wPywi9iG5a2iDRVSQg&#10;CHrRVtTbkB2zwexsml01/feuUOhtHu9zpvPO1uJGra8cK3gbJSCIC6crLhV8fy2HYxA+IGusHZOC&#10;X/Iwn/Vepphpd+ct3XahFDGEfYYKTAhNJqUvDFn0I9cQR+7sWoshwraUusV7DLe1fE+SVFqsODYY&#10;bCg3VFx2V6uguJr1z4AH+1Ml08NG5l2SH7dKvfa7xQREoC78i//cKx3nf6Yf8Pwmn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ZIy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gpD8MAAADdAAAADwAAAGRycy9kb3ducmV2LnhtbERPTYvCMBC9C/sfwix4EU1XsCzVKEth&#10;QdCLrrJ6G5qxKTaTbhO1/nsjLHibx/uc2aKztbhS6yvHCj5GCQjiwumKSwW7n+/hJwgfkDXWjknB&#10;nTws5m+9GWba3XhD120oRQxhn6ECE0KTSekLQxb9yDXEkTu51mKIsC2lbvEWw20tx0mSSosVxwaD&#10;DeWGivP2YhUUF7P6G/Bgf6xk+ruWeZfkh41S/ffuawoiUBde4n/3Usf5k3QCz2/i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oKQ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q3eMQAAADdAAAADwAAAGRycy9kb3ducmV2LnhtbERPTWvCQBC9F/wPywheRDcVDCV1FQkI&#10;Bb1oLa23ITvNBrOzMbsx8d93C4Xe5vE+Z7UZbC3u1PrKsYLneQKCuHC64lLB+X03ewHhA7LG2jEp&#10;eJCHzXr0tMJMu56PdD+FUsQQ9hkqMCE0mZS+MGTRz11DHLlv11oMEbal1C32MdzWcpEkqbRYcWww&#10;2FBuqLieOqug6Mz+NuXpx6WS6edB5kOSfx2VmoyH7SuIQEP4F/+533Scv0xT+P0mni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+rd4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YS48QAAADdAAAADwAAAGRycy9kb3ducmV2LnhtbERPTWvCQBC9F/wPywi9iG4sGEvqKhIQ&#10;CvWirdTehuyYDWZnY3bV+O9dQehtHu9zZovO1uJCra8cKxiPEhDEhdMVlwp+vlfDdxA+IGusHZOC&#10;G3lYzHsvM8y0u/KGLttQihjCPkMFJoQmk9IXhiz6kWuII3dwrcUQYVtK3eI1httaviVJKi1WHBsM&#10;NpQbKo7bs1VQnM3XacCD3V8l09+1zLsk32+Ueu13yw8QgbrwL366P3WcP0mn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hL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mGkccAAADdAAAADwAAAGRycy9kb3ducmV2LnhtbESPQWvCQBCF7wX/wzJCL1I3LRhK6ioS&#10;KBTqRau0vQ3ZaTY0Oxuzq8Z/7xwEbzO8N+99M18OvlUn6mMT2MDzNANFXAXbcG1g9/X+9AoqJmSL&#10;bWAycKEIy8XoYY6FDWfe0GmbaiUhHAs04FLqCq1j5chjnIaOWLS/0HtMsva1tj2eJdy3+iXLcu2x&#10;YWlw2FHpqPrfHr2B6ug+DxOe7H8bnX+vdTlk5c/GmMfxsHoDlWhId/Pt+sMK/iwXXPlGRt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KYaR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UjCsQAAADdAAAADwAAAGRycy9kb3ducmV2LnhtbERPTWvCQBC9F/wPywi9iG4sGGzqKhIQ&#10;CvWirdTehuyYDWZnY3bV+O9dQehtHu9zZovO1uJCra8cKxiPEhDEhdMVlwp+vlfDKQgfkDXWjknB&#10;jTws5r2XGWbaXXlDl20oRQxhn6ECE0KTSekLQxb9yDXEkTu41mKIsC2lbvEaw20t35IklRYrjg0G&#10;G8oNFcft2SoozubrNODB7q+S6e9a5l2S7zdKvfa75QeIQF34Fz/dnzrOn6Tv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ZSM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YcSscAAADdAAAADwAAAGRycy9kb3ducmV2LnhtbESPQWvCQBCF74L/YRnBi9RNhdqSuooE&#10;CoX2olbU25CdZoPZ2TS7avrvO4eCtxnem/e+Wax636grdbEObOBxmoEiLoOtuTLwtXt7eAEVE7LF&#10;JjAZ+KUIq+VwsMDchhtv6LpNlZIQjjkacCm1udaxdOQxTkNLLNp36DwmWbtK2w5vEu4bPcuyufZY&#10;szQ4bKlwVJ63F2+gvLiPnwlP9qdazw+fuuiz4rgxZjzq16+gEvXpbv6/freC//Qs/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hhxK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q50cQAAADdAAAADwAAAGRycy9kb3ducmV2LnhtbERPS4vCMBC+L+x/CLPgRTRV8EE1ylJY&#10;EPTiY1m9Dc3YlG0m3SZq/fdGEPY2H99z5svWVuJKjS8dKxj0ExDEudMlFwoO+6/eFIQPyBorx6Tg&#10;Th6Wi/e3Oaba3XhL110oRAxhn6ICE0KdSulzQxZ939XEkTu7xmKIsCmkbvAWw20lh0kylhZLjg0G&#10;a8oM5b+7i1WQX8z6r8vd71Mpxz8bmbVJdtwq1floP2cgArXhX/xyr3ScP5oM4PlNPEE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yrn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gnpsQAAADdAAAADwAAAGRycy9kb3ducmV2LnhtbERPS4vCMBC+L+x/CLPgRTRdwQfVKEtB&#10;EPTiY1m9Dc3YlG0m3SZq/fdGEPY2H99zZovWVuJKjS8dK/jsJyCIc6dLLhQc9sveBIQPyBorx6Tg&#10;Th4W8/e3Gaba3XhL110oRAxhn6ICE0KdSulzQxZ939XEkTu7xmKIsCmkbvAWw20lB0kykhZLjg0G&#10;a8oM5b+7i1WQX8z6r8vd71MpRz8bmbVJdtwq1flov6YgArXhX/xyr3ScPxwP4PlNPEH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GCem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SCPcQAAADdAAAADwAAAGRycy9kb3ducmV2LnhtbERPS2sCMRC+C/0PYYReRLNafLA1SlkQ&#10;Cu1FbVFvw2a6WdxM1k3U9d83guBtPr7nzJetrcSFGl86VjAcJCCIc6dLLhT8bFf9GQgfkDVWjknB&#10;jTwsFy+dOabaXXlNl00oRAxhn6ICE0KdSulzQxb9wNXEkftzjcUQYVNI3eA1httKjpJkIi2WHBsM&#10;1pQZyo+bs1WQn83Xqce930MpJ7tvmbVJtl8r9dptP95BBGrDU/xwf+o4fzx9g/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II9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0aScQAAADdAAAADwAAAGRycy9kb3ducmV2LnhtbERPS2sCMRC+C/0PYYReRLNKfbA1SlkQ&#10;Cu1FbVFvw2a6WdxM1k3U9d83guBtPr7nzJetrcSFGl86VjAcJCCIc6dLLhT8bFf9GQgfkDVWjknB&#10;jTwsFy+dOabaXXlNl00oRAxhn6ICE0KdSulzQxb9wNXEkftzjcUQYVNI3eA1httKjpJkIi2WHBsM&#10;1pQZyo+bs1WQn83Xqce930MpJ7tvmbVJtl8r9dptP95BBGrDU/xwf+o4fzx9g/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vRp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G/0sMAAADdAAAADwAAAGRycy9kb3ducmV2LnhtbERPTYvCMBC9L/gfwgheRFMFXekaRQqC&#10;oBd1xd3b0Mw2xWZSm6jdf78RhL3N433OfNnaStyp8aVjBaNhAoI4d7rkQsHncT2YgfABWWPlmBT8&#10;koflovM2x1S7B+/pfgiFiCHsU1RgQqhTKX1uyKIfupo4cj+usRgibAqpG3zEcFvJcZJMpcWSY4PB&#10;mjJD+eVwswrym9le+9w/fZdyet7JrE2yr71SvW67+gARqA3/4pd7o+P8yfsE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xv9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MhpcQAAADdAAAADwAAAGRycy9kb3ducmV2LnhtbERPTWvCQBC9F/wPywi9iG4sGEvqKhIQ&#10;CvWirdTehuyYDWZnY3bV+O9dQehtHu9zZovO1uJCra8cKxiPEhDEhdMVlwp+vlfDdxA+IGusHZOC&#10;G3lYzHsvM8y0u/KGLttQihjCPkMFJoQmk9IXhiz6kWuII3dwrcUQYVtK3eI1httaviVJKi1WHBsM&#10;NpQbKo7bs1VQnM3XacCD3V8l09+1zLsk32+Ueu13yw8QgbrwL366P3WcP5mm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IyG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+EPsQAAADdAAAADwAAAGRycy9kb3ducmV2LnhtbERPTWvCQBC9C/6HZYReRDcWakrqKhIQ&#10;Cu1Fbam9DdkxG8zOxuyq8d+7guBtHu9zZovO1uJMra8cK5iMExDEhdMVlwp+tqvROwgfkDXWjknB&#10;lTws5v3eDDPtLrym8yaUIoawz1CBCaHJpPSFIYt+7BriyO1dazFE2JZSt3iJ4baWr0kylRYrjg0G&#10;G8oNFYfNySooTubrOOTh738lp3/fMu+SfLdW6mXQLT9ABOrCU/xwf+o4/y1N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b4Q+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AQTMcAAADdAAAADwAAAGRycy9kb3ducmV2LnhtbESPQWvCQBCF74L/YRnBi9RNhdqSuooE&#10;CoX2olbU25CdZoPZ2TS7avrvO4eCtxnem/e+Wax636grdbEObOBxmoEiLoOtuTLwtXt7eAEVE7LF&#10;JjAZ+KUIq+VwsMDchhtv6LpNlZIQjjkacCm1udaxdOQxTkNLLNp36DwmWbtK2w5vEu4bPcuyufZY&#10;szQ4bKlwVJ63F2+gvLiPnwlP9qdazw+fuuiz4rgxZjzq16+gEvXpbv6/freC//Qsu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8BBM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y118QAAADdAAAADwAAAGRycy9kb3ducmV2LnhtbERPS2sCMRC+C/0PYYReRLMK9bE1SlkQ&#10;Cu1FbVFvw2a6WdxM1k3U9d83guBtPr7nzJetrcSFGl86VjAcJCCIc6dLLhT8bFf9KQgfkDVWjknB&#10;jTwsFy+dOabaXXlNl00oRAxhn6ICE0KdSulzQxb9wNXEkftzjcUQYVNI3eA1httKjpJkLC2WHBsM&#10;1pQZyo+bs1WQn83Xqce930Mpx7tvmbVJtl8r9dptP95BBGrDU/xwf+o4/20yg/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LX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NsbccAAADdAAAADwAAAGRycy9kb3ducmV2LnhtbESPT2vCQBDF74LfYZlCL1I3FiqSukoJ&#10;CIV68U9pexuyYzaYnY3ZVeO37xwEbzO8N+/9Zr7sfaMu1MU6sIHJOANFXAZbc2Vgv1u9zEDFhGyx&#10;CUwGbhRhuRgO5pjbcOUNXbapUhLCMUcDLqU21zqWjjzGcWiJRTuEzmOStau07fAq4b7Rr1k21R5r&#10;lgaHLRWOyuP27A2UZ/d1GvHo+6/W05+1Lvqs+N0Y8/zUf7yDStSnh/l+/WkF/20m/PKNjKA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U2xt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/J9sUAAADdAAAADwAAAGRycy9kb3ducmV2LnhtbERPS2vCQBC+C/0PyxR6kbpJQZGYjZSA&#10;ILQXH6X1NmSn2dDsbJrdaPz33YLgbT6+5+Tr0bbiTL1vHCtIZwkI4srphmsFx8PmeQnCB2SNrWNS&#10;cCUP6+JhkmOm3YV3dN6HWsQQ9hkqMCF0mZS+MmTRz1xHHLlv11sMEfa11D1eYrht5UuSLKTFhmOD&#10;wY5KQ9XPfrAKqsG8/U55+nFq5OLzXZZjUn7tlHp6HF9XIAKN4S6+ubc6zp8vU/j/Jp4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/J9s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1XgcQAAADdAAAADwAAAGRycy9kb3ducmV2LnhtbERPTWvCQBC9F/wPyxR6CWZToRKiq5RA&#10;odBeTBX1NmTHbDA7G7Orpv++Wyj0No/3Ocv1aDtxo8G3jhU8pxkI4trplhsF26+3aQ7CB2SNnWNS&#10;8E0e1qvJwxIL7e68oVsVGhFD2BeowITQF1L62pBFn7qeOHInN1gMEQ6N1APeY7jt5CzL5tJiy7HB&#10;YE+lofpcXa2C+mo+Lgknu2Mr5/tPWY5Zedgo9fQ4vi5ABBrDv/jP/a7j/Jd8Br/fxBP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zVe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HyGsMAAADdAAAADwAAAGRycy9kb3ducmV2LnhtbERPS4vCMBC+C/6HMIIXWVNdFOkaRQoL&#10;C7sXX6zehma2KTaT2kTt/nsjCN7m43vOfNnaSlyp8aVjBaNhAoI4d7rkQsFu+/k2A+EDssbKMSn4&#10;Jw/LRbczx1S7G6/pugmFiCHsU1RgQqhTKX1uyKIfupo4cn+usRgibAqpG7zFcFvJcZJMpcWSY4PB&#10;mjJD+WlzsQryi/k+D3iwP5Zy+vsjszbJDmul+r129QEiUBte4qf7S8f5k9k7PL6JJ8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B8hr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hqbsMAAADdAAAADwAAAGRycy9kb3ducmV2LnhtbERPS4vCMBC+C/6HMIIXWVNlFekaRQoL&#10;C7sXX6zehma2KTaT2kTt/nsjCN7m43vOfNnaSlyp8aVjBaNhAoI4d7rkQsFu+/k2A+EDssbKMSn4&#10;Jw/LRbczx1S7G6/pugmFiCHsU1RgQqhTKX1uyKIfupo4cn+usRgibAqpG7zFcFvJcZJMpcWSY4PB&#10;mjJD+WlzsQryi/k+D3iwP5Zy+vsjszbJDmul+r129QEiUBte4qf7S8f5k9k7PL6JJ8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oam7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TP9cMAAADdAAAADwAAAGRycy9kb3ducmV2LnhtbERPTYvCMBC9C/6HMIIXWVMFRapRpCAI&#10;etF12fU2NLNN2WZSm6j13xthwds83ucsVq2txI0aXzpWMBomIIhzp0suFJw+Nx8zED4ga6wck4IH&#10;eVgtu50Fptrd+UC3YyhEDGGfogITQp1K6XNDFv3Q1cSR+3WNxRBhU0jd4D2G20qOk2QqLZYcGwzW&#10;lBnK/45XqyC/mt1lwIOvcymn33uZtUn2c1Cq32vXcxCB2vAW/7u3Os6fzCbw+iae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kz/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ZRgsQAAADdAAAADwAAAGRycy9kb3ducmV2LnhtbERPTWvCQBC9C/6HZYReRDctGELqJkhA&#10;KLQXbUvrbchOs8HsbMyuGv99t1DwNo/3OetytJ240OBbxwoelwkI4trplhsFH+/bRQbCB2SNnWNS&#10;cCMPZTGdrDHX7so7uuxDI2II+xwVmBD6XEpfG7Lol64njtyPGyyGCIdG6gGvMdx28ilJUmmx5dhg&#10;sKfKUH3cn62C+mxeT3Oefx5amX69yWpMqu+dUg+zcfMMItAY7uJ/94uO81dZCn/fxBNk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9lGC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r0GcQAAADdAAAADwAAAGRycy9kb3ducmV2LnhtbERPTWvCQBC9F/wPywi9iG4s1ErMRiQg&#10;FNqLWlFvQ3aaDc3Oxuyq8d+7hUJv83ifky1724grdb52rGA6SUAQl07XXCn42q3HcxA+IGtsHJOC&#10;O3lY5oOnDFPtbryh6zZUIoawT1GBCaFNpfSlIYt+4lriyH27zmKIsKuk7vAWw20jX5JkJi3WHBsM&#10;tlQYKn+2F6ugvJiP84hH+1MtZ4dPWfRJcdwo9TzsVwsQgfrwL/5zv+s4/3X+Br/fxB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uvQZ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VHFu8cAAADd&#10;AAAADwAAAAAAAAAAAAAAAACqAgAAZHJzL2Rvd25yZXYueG1sUEsFBgAAAAAEAAQA+gAAAJ4DAAAA&#10;AA==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h1gI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ifr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dYCDFAAAA3QAA&#10;AA8AAAAAAAAAAAAAAAAAqgIAAGRycy9kb3ducmV2LnhtbFBLBQYAAAAABAAEAPoAAACcAwAAAAA=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r6sMcAAADdAAAADwAAAGRycy9kb3ducmV2LnhtbESPQWvCQBCF74L/YRnBi9RNhUqbuooE&#10;CoX2olbU25CdZoPZ2TS7avrvO4eCtxnem/e+Wax636grdbEObOBxmoEiLoOtuTLwtXt7eAYVE7LF&#10;JjAZ+KUIq+VwsMDchhtv6LpNlZIQjjkacCm1udaxdOQxTkNLLNp36DwmWbtK2w5vEu4bPcuyufZY&#10;szQ4bKlwVJ63F2+gvLiPnwlP9qdazw+fuuiz4rgxZjzq16+gEvXpbv6/freC//Qi/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ivqw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ZfK8QAAADdAAAADwAAAGRycy9kb3ducmV2LnhtbERPS4vCMBC+L+x/CLPgRTRVULQaZSks&#10;CHrxsazehmZsyjaTbhO1/nsjCHubj+8582VrK3GlxpeOFQz6CQji3OmSCwWH/VdvAsIHZI2VY1Jw&#10;Jw/LxfvbHFPtbryl6y4UIoawT1GBCaFOpfS5IYu+72riyJ1dYzFE2BRSN3iL4baSwyQZS4slxwaD&#10;NWWG8t/dxSrIL2b91+Xu96mU45+NzNokO26V6ny0nzMQgdrwL365VzrOH00H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l8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TBXMQAAADdAAAADwAAAGRycy9kb3ducmV2LnhtbERPS4vCMBC+L+x/CLPgRTRdQdFqlKUg&#10;CHrxsazehmZsyjaTbhO1/nsjCHubj+85s0VrK3GlxpeOFXz2ExDEudMlFwoO+2VvDMIHZI2VY1Jw&#10;Jw+L+fvbDFPtbryl6y4UIoawT1GBCaFOpfS5IYu+72riyJ1dYzFE2BRSN3iL4baSgyQZSYslxwaD&#10;NWWG8t/dxSrIL2b91+Xu96mUo5+NzNokO26V6ny0X1MQgdrwL365VzrOH04G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FMFc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hkx8QAAADdAAAADwAAAGRycy9kb3ducmV2LnhtbERPTWsCMRC9C/0PYYReRLNaFN0apSwI&#10;hfaitqi3YTPdLG4m6ybq+u8bQfA2j/c582VrK3GhxpeOFQwHCQji3OmSCwU/21V/CsIHZI2VY1Jw&#10;Iw/LxUtnjql2V17TZRMKEUPYp6jAhFCnUvrckEU/cDVx5P5cYzFE2BRSN3iN4baSoySZSIslxwaD&#10;NWWG8uPmbBXkZ/N16nHv91DKye5bZm2S7ddKvXbbj3cQgdrwFD/cnzrOH8/e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WGT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H8s8QAAADdAAAADwAAAGRycy9kb3ducmV2LnhtbERPTWsCMRC9C/0PYYReRLNKFd0apSwI&#10;hfaitqi3YTPdLG4m6ybq+u8bQfA2j/c582VrK3GhxpeOFQwHCQji3OmSCwU/21V/CsIHZI2VY1Jw&#10;Iw/LxUtnjql2V17TZRMKEUPYp6jAhFCnUvrckEU/cDVx5P5cYzFE2BRSN3iN4baSoySZSIslxwaD&#10;NWWG8uPmbBXkZ/N16nHv91DKye5bZm2S7ddKvXbbj3cQgdrwFD/cnzrOH8/e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fy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1ZKMMAAADdAAAADwAAAGRycy9kb3ducmV2LnhtbERPTYvCMBC9L/gfwgheRFMFZe0aRQqC&#10;oBd1xd3b0Mw2xWZSm6jdf78RhL3N433OfNnaStyp8aVjBaNhAoI4d7rkQsHncT14B+EDssbKMSn4&#10;JQ/LRedtjql2D97T/RAKEUPYp6jAhFCnUvrckEU/dDVx5H5cYzFE2BRSN/iI4baS4ySZSoslxwaD&#10;NWWG8svhZhXkN7O99rl/+i7l9LyTWZtkX3ulet129QEiUBv+xS/3Rsf5k9kEnt/E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9WS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/HX8QAAADdAAAADwAAAGRycy9kb3ducmV2LnhtbERPTWvCQBC9F/wPywi9iG4sGGzqKhIQ&#10;CvWirdTehuyYDWZnY3bV+O9dQehtHu9zZovO1uJCra8cKxiPEhDEhdMVlwp+vlfDKQgfkDXWjknB&#10;jTws5r2XGWbaXXlDl20oRQxhn6ECE0KTSekLQxb9yDXEkTu41mKIsC2lbvEaw20t35IklRYrjg0G&#10;G8oNFcft2SoozubrNODB7q+S6e9a5l2S7zdKvfa75QeIQF34Fz/dnzrOn7yn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L8d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NixMQAAADdAAAADwAAAGRycy9kb3ducmV2LnhtbERPS2sCMRC+C/0PYYReRLMK9bE1SlkQ&#10;Cu1FbVFvw2a6WdxM1k3U9d83guBtPr7nzJetrcSFGl86VjAcJCCIc6dLLhT8bFf9KQgfkDVWjknB&#10;jTwsFy+dOabaXXlNl00oRAxhn6ICE0KdSulzQxb9wNXEkftzjcUQYVNI3eA1httKjpJkLC2WHBsM&#10;1pQZyo+bs1WQn83Xqce930Mpx7tvmbVJtl8r9dptP95BBGrDU/xwf+o4/202gf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2L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z2tscAAADdAAAADwAAAGRycy9kb3ducmV2LnhtbESPQWvCQBCF74L/YRnBi9RNhUqbuooE&#10;CoX2olbU25CdZoPZ2TS7avrvO4eCtxnem/e+Wax636grdbEObOBxmoEiLoOtuTLwtXt7eAYVE7LF&#10;JjAZ+KUIq+VwsMDchhtv6LpNlZIQjjkacCm1udaxdOQxTkNLLNp36DwmWbtK2w5vEu4bPcuyufZY&#10;szQ4bKlwVJ63F2+gvLiPnwlP9qdazw+fuuiz4rgxZjzq16+gEvXpbv6/freC//QiuPKNj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/Pa2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BTLcQAAADdAAAADwAAAGRycy9kb3ducmV2LnhtbERPTWvCQBC9F/wPywi9iG4sVGrMRiQg&#10;FNqLWlFvQ3aaDc3Oxuyq8d+7hUJv83ifky1724grdb52rGA6SUAQl07XXCn42q3HbyB8QNbYOCYF&#10;d/KwzAdPGaba3XhD122oRAxhn6ICE0KbSulLQxb9xLXEkft2ncUQYVdJ3eEthttGviTJTFqsOTYY&#10;bKkwVP5sL1ZBeTEf5xGP9qdazg6fsuiT4rhR6nnYrxYgAvXhX/znftdx/ut8Dr/fxB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sFMt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UOS8cAAADdAAAADwAAAGRycy9kb3ducmV2LnhtbESPQWvDMAyF74X9B6NBL2W110MoWd0y&#10;AoNBe2nXsu0mYi0Oi+Usdtvs30+HQW8S7+m9T6vNGDp1oSG1kS08zg0o4jq6lhsLx7eXhyWolJEd&#10;dpHJwi8l2KzvJissXbzyni6H3CgJ4VSiBZ9zX2qdak8B0zz2xKJ9xSFglnVotBvwKuGh0wtjCh2w&#10;ZWnw2FPlqf4+nIOF+uy3PzOenT5bXbzvdDWa6mNv7fR+fH4ClWnMN/P/9asT/MIIv3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pQ5L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mr0M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L8TM3h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pq9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s1p8MAAADdAAAADwAAAGRycy9kb3ducmV2LnhtbERPTWsCMRC9F/wPYQQvookelrI1SlkQ&#10;BL1oK9rbsBk3SzeTdRN1/fdNodDbPN7nLFa9a8SdulB71jCbKhDEpTc1Vxo+P9aTVxAhIhtsPJOG&#10;JwVYLQcvC8yNf/Ce7odYiRTCIUcNNsY2lzKUlhyGqW+JE3fxncOYYFdJ0+EjhbtGzpXKpMOaU4PF&#10;lgpL5ffh5jSUN7u9jnl8/KpldtrJolfFea/1aNi/v4GI1Md/8Z97Y9L8TM3h95t0gl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7Naf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QPMMAAADdAAAADwAAAGRycy9kb3ducmV2LnhtbERPTWsCMRC9F/ofwhR6EU2ssJTVKGVB&#10;ENqL1qLehs24WbqZrJuo6783QqG3ebzPmS1614gLdaH2rGE8UiCIS29qrjRsv5fDdxAhIhtsPJOG&#10;GwVYzJ+fZpgbf+U1XTaxEimEQ44abIxtLmUoLTkMI98SJ+7oO4cxwa6SpsNrCneNfFMqkw5rTg0W&#10;Wyoslb+bs9NQnu3nacCDn0Mts92XLHpV7Ndav770H1MQkfr4L/5zr0yan6k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3kD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4ISMMAAADdAAAADwAAAGRycy9kb3ducmV2LnhtbERPTWsCMRC9F/ofwhR6EU0sspTVKGVB&#10;ENqL1qLehs24WbqZrJuo6783QqG3ebzPmS1614gLdaH2rGE8UiCIS29qrjRsv5fDdxAhIhtsPJOG&#10;GwVYzJ+fZpgbf+U1XTaxEimEQ44abIxtLmUoLTkMI98SJ+7oO4cxwa6SpsNrCneNfFMqkw5rTg0W&#10;Wyoslb+bs9NQnu3nacCDn0Mts92XLHpV7Ndav770H1MQkfr4L/5zr0yan6k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eCE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Kt08MAAADdAAAADwAAAGRycy9kb3ducmV2LnhtbERPTWsCMRC9F/ofwhR6EU0suJTVKGVB&#10;ENqL1qLehs24WbqZrJuo6783QqG3ebzPmS1614gLdaH2rGE8UiCIS29qrjRsv5fDdxAhIhtsPJOG&#10;GwVYzJ+fZpgbf+U1XTaxEimEQ44abIxtLmUoLTkMI98SJ+7oO4cxwa6SpsNrCneNfFMqkw5rTg0W&#10;Wyoslb+bs9NQnu3nacCDn0Mts92XLHpV7Ndav770H1MQkfr4L/5zr0yan6k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SrdP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AzpMMAAADdAAAADwAAAGRycy9kb3ducmV2LnhtbERPTWsCMRC9C/0PYQQvUhN7WGRrFFko&#10;CPaitVRvw2a6WbqZrJuo6783QsHbPN7nzJe9a8SFulB71jCdKBDEpTc1Vxr2Xx+vMxAhIhtsPJOG&#10;GwVYLl4Gc8yNv/KWLrtYiRTCIUcNNsY2lzKUlhyGiW+JE/frO4cxwa6SpsNrCneNfFMqkw5rTg0W&#10;WyoslX+7s9NQnu3mNObx97GW2c+nLHpVHLZaj4b96h1EpD4+xf/utUnzM5XB45t0gl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AM6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yWP8QAAADdAAAADwAAAGRycy9kb3ducmV2LnhtbERPTWsCMRC9C/0PYQq9iCbtYVtWo5QF&#10;odBetBb1NmzGzdLNZN1EXf+9EQRv83ifM533rhEn6kLtWcPrWIEgLr2pudKw/l2MPkCEiGyw8Uwa&#10;LhRgPnsaTDE3/sxLOq1iJVIIhxw12BjbXMpQWnIYxr4lTtzedw5jgl0lTYfnFO4a+aZUJh3WnBos&#10;tlRYKv9XR6ehPNrvw5CHf7taZpsfWfSq2C61fnnuPycgIvXxIb67v0yan6l3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JY/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MCTccAAADdAAAADwAAAGRycy9kb3ducmV2LnhtbESPQWvDMAyF74X9B6NBL2W110MoWd0y&#10;AoNBe2nXsu0mYi0Oi+Usdtvs30+HQW8S7+m9T6vNGDp1oSG1kS08zg0o4jq6lhsLx7eXhyWolJEd&#10;dpHJwi8l2KzvJissXbzyni6H3CgJ4VSiBZ9zX2qdak8B0zz2xKJ9xSFglnVotBvwKuGh0wtjCh2w&#10;ZWnw2FPlqf4+nIOF+uy3PzOenT5bXbzvdDWa6mNv7fR+fH4ClWnMN/P/9asT/MIIrn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0wJN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+n1sQAAADdAAAADwAAAGRycy9kb3ducmV2LnhtbERPTWsCMRC9C/0PYQq9iCbtYWlXo5QF&#10;odBetBb1NmzGzdLNZN1EXf+9EQRv83ifM533rhEn6kLtWcPrWIEgLr2pudKw/l2M3kGEiGyw8Uwa&#10;LhRgPnsaTDE3/sxLOq1iJVIIhxw12BjbXMpQWnIYxr4lTtzedw5jgl0lTYfnFO4a+aZUJh3WnBos&#10;tlRYKv9XR6ehPNrvw5CHf7taZpsfWfSq2C61fnnuPycgIvXxIb67v0yan6kP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n6f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yYlscAAADdAAAADwAAAGRycy9kb3ducmV2LnhtbESPT2vDMAzF74N+B6NBL2V12kMYWdwy&#10;AoXCdumfse0mYi0Oi+U0dtvs20+HQm8S7+m9n8r16Dt1oSG2gQ0s5hko4jrYlhsDx8Pm6RlUTMgW&#10;u8Bk4I8irFeThxILG668o8s+NUpCOBZowKXUF1rH2pHHOA89sWg/YfCYZB0abQe8Srjv9DLLcu2x&#10;ZWlw2FPlqP7dn72B+uzeTjOefXy3Ov9819WYVV87Y6aP4+sLqERjuptv11sr+PlC+OUbGUGv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fJiW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A9DcMAAADdAAAADwAAAGRycy9kb3ducmV2LnhtbERPTYvCMBC9C/6HMIIX0bR7KFKNIoWF&#10;hd2LuqLehmZsis2k20St/36zIOxtHu9zluveNuJOna8dK0hnCQji0umaKwXf+/fpHIQPyBobx6Tg&#10;SR7Wq+Fgibl2D97SfRcqEUPY56jAhNDmUvrSkEU/cy1x5C6usxgi7CqpO3zEcNvItyTJpMWaY4PB&#10;lgpD5XV3swrKm/n8mfDkcK5ldvySRZ8Up61S41G/WYAI1Id/8cv9oeP8LE3h7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wPQ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KjesMAAADdAAAADwAAAGRycy9kb3ducmV2LnhtbERPTYvCMBC9L/gfwgheRFM9lKUaRQqC&#10;oBd1l9Xb0IxNsZnUJmr995sFYW/zeJ8zX3a2Fg9qfeVYwWScgCAunK64VPB1XI8+QfiArLF2TApe&#10;5GG56H3MMdPuyXt6HEIpYgj7DBWYEJpMSl8YsujHriGO3MW1FkOEbSl1i88Ybms5TZJUWqw4Nhhs&#10;KDdUXA93q6C4m+1tyMPvcyXTn53MuyQ/7ZUa9LvVDESgLvyL3+6NjvPTyRT+vo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io3r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4G4cQAAADdAAAADwAAAGRycy9kb3ducmV2LnhtbERPTWvCQBC9F/wPywi9SLOxhSDRNUhA&#10;ENqL2mK9DdlpNjQ7G7NrTP99tyD0No/3OatitK0YqPeNYwXzJAVBXDndcK3g/bh9WoDwAVlj65gU&#10;/JCHYj15WGGu3Y33NBxCLWII+xwVmBC6XEpfGbLoE9cRR+7L9RZDhH0tdY+3GG5b+ZymmbTYcGww&#10;2FFpqPo+XK2C6mpeLzOefZwbmZ3eZDmm5edeqcfpuFmCCDSGf/HdvdNxfjZ/gb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rgbh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eelcQAAADdAAAADwAAAGRycy9kb3ducmV2LnhtbERPTWvCQBC9F/wPywi9SLOxlCDRNUhA&#10;ENqL2mK9DdlpNjQ7G7NrTP99tyD0No/3OatitK0YqPeNYwXzJAVBXDndcK3g/bh9WoDwAVlj65gU&#10;/JCHYj15WGGu3Y33NBxCLWII+xwVmBC6XEpfGbLoE9cRR+7L9RZDhH0tdY+3GG5b+ZymmbTYcGww&#10;2FFpqPo+XK2C6mpeLzOefZwbmZ3eZDmm5edeqcfpuFmCCDSGf/HdvdNxfjZ/gb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56V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s7DsQAAADdAAAADwAAAGRycy9kb3ducmV2LnhtbERPTWvCQBC9F/wPywi9SLOx0CDRNUhA&#10;ENqL2mK9DdlpNjQ7G7NrTP99tyD0No/3OatitK0YqPeNYwXzJAVBXDndcK3g/bh9WoDwAVlj65gU&#10;/JCHYj15WGGu3Y33NBxCLWII+xwVmBC6XEpfGbLoE9cRR+7L9RZDhH0tdY+3GG5b+ZymmbTYcGww&#10;2FFpqPo+XK2C6mpeLzOefZwbmZ3eZDmm5edeqcfpuFmCCDSGf/HdvdNxfjZ/gb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CzsO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mlecQAAADdAAAADwAAAGRycy9kb3ducmV2LnhtbERPTWvCQBC9F/wPywhegm70EErqKiVQ&#10;KNRL0krb25Ads6HZ2TS7xvjvXaHQ2zze52z3k+3ESINvHStYr1IQxLXTLTcKPt5flo8gfEDW2Dkm&#10;BVfysN/NHraYa3fhksYqNCKGsM9RgQmhz6X0tSGLfuV64sid3GAxRDg0Ug94ieG2k5s0zaTFlmOD&#10;wZ4KQ/VPdbYK6rN5+004OX63Mvs8yGJKi69SqcV8en4CEWgK/+I/96uO87N1Bvdv4glyd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2aV5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UA4sQAAADdAAAADwAAAGRycy9kb3ducmV2LnhtbERPTWvCQBC9F/wPywhepG70kEp0DRIo&#10;FPSibbHehuw0G5qdjdk1xn/vFgq9zeN9zjofbCN66nztWMF8loAgLp2uuVLw8f76vAThA7LGxjEp&#10;uJOHfDN6WmOm3Y0P1B9DJWII+wwVmBDaTEpfGrLoZ64ljty36yyGCLtK6g5vMdw2cpEkqbRYc2ww&#10;2FJhqPw5Xq2C8mp2lylPP8+1TE97WQxJ8XVQajIetisQgYbwL/5zv+k4P52/wO838QS5e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lQDi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qUkMcAAADdAAAADwAAAGRycy9kb3ducmV2LnhtbESPT2vDMAzF74N+B6NBL2V12kMYWdwy&#10;AoXCdumfse0mYi0Oi+U0dtvs20+HQm8S7+m9n8r16Dt1oSG2gQ0s5hko4jrYlhsDx8Pm6RlUTMgW&#10;u8Bk4I8irFeThxILG668o8s+NUpCOBZowKXUF1rH2pHHOA89sWg/YfCYZB0abQe8Srjv9DLLcu2x&#10;ZWlw2FPlqP7dn72B+uzeTjOefXy3Ov9819WYVV87Y6aP4+sLqERjuptv11sr+PlCcOUbGUGv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CpSQ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YxC8QAAADdAAAADwAAAGRycy9kb3ducmV2LnhtbERPTWvCQBC9F/wPywhepG70EGp0DRIo&#10;FPSibbHehuw0G5qdjdk1xn/vFgq9zeN9zjofbCN66nztWMF8loAgLp2uuVLw8f76/ALCB2SNjWNS&#10;cCcP+Wb0tMZMuxsfqD+GSsQQ9hkqMCG0mZS+NGTRz1xLHLlv11kMEXaV1B3eYrht5CJJUmmx5thg&#10;sKXCUPlzvFoF5dXsLlOefp5rmZ72shiS4uug1GQ8bFcgAg3hX/znftNxfjpfwu838QS5e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RjEL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BSK8YAAADdAAAADwAAAGRycy9kb3ducmV2LnhtbESPQWvCQBCF7wX/wzKFXkQ39RBKdJUS&#10;EIT2orW0vQ3ZMRvMzsbsqvHfO4eCtxnem/e+WawG36oL9bEJbOB1moEiroJtuDaw/1pP3kDFhGyx&#10;DUwGbhRhtRw9LbCw4cpbuuxSrSSEY4EGXEpdoXWsHHmM09ARi3YIvccka19r2+NVwn2rZ1mWa48N&#10;S4PDjkpH1XF39gaqs/s4jXn8/dfo/OdTl0NW/m6NeXke3uegEg3pYf6/3ljBz2fCL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QUivGAAAA3Q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ZFRcIAAADdAAAADwAAAGRycy9kb3ducmV2LnhtbERPzWrCQBC+C77DMkIvUjcGKiF1FSkE&#10;erNaH2DMTrLB7GzIrkns03eFQm/z8f3Odj/ZVgzU+8axgvUqAUFcOt1wreDyXbxmIHxA1tg6JgUP&#10;8rDfzWdbzLUb+UTDOdQihrDPUYEJocul9KUhi37lOuLIVa63GCLsa6l7HGO4bWWaJBtpseHYYLCj&#10;D0Pl7Xy3Cq5yqNIf2xVF9jYe8b4czBdWSr0spsM7iEBT+Bf/uT91nL9J1/D8Jp4gd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9ZFRc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a3HcQAAADdAAAADwAAAGRycy9kb3ducmV2LnhtbERPTWvCQBC9F/wPywi9FN00BynRVayl&#10;UKsItaLXITtmU7OzIbsm6b/vCgVv83ifM1v0thItNb50rOB5nIAgzp0uuVBw+H4fvYDwAVlj5ZgU&#10;/JKHxXzwMMNMu46/qN2HQsQQ9hkqMCHUmZQ+N2TRj11NHLmzayyGCJtC6ga7GG4rmSbJRFosOTYY&#10;rGllKL/sr1bBJtB1/bR5/dl9+pPZHtayO761Sj0O++UURKA+3MX/7g8d50/SFG7fxBP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VrcdxAAAAN0AAAAPAAAAAAAAAAAA&#10;AAAAAKECAABkcnMvZG93bnJldi54bWxQSwUGAAAAAAQABAD5AAAAkg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Pr="004234AA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C22C032" wp14:editId="5C3436DF">
                <wp:simplePos x="0" y="0"/>
                <wp:positionH relativeFrom="column">
                  <wp:posOffset>-57150</wp:posOffset>
                </wp:positionH>
                <wp:positionV relativeFrom="paragraph">
                  <wp:posOffset>3175</wp:posOffset>
                </wp:positionV>
                <wp:extent cx="3324225" cy="2438400"/>
                <wp:effectExtent l="0" t="0" r="0" b="0"/>
                <wp:wrapNone/>
                <wp:docPr id="1623" name="Text Box 1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1292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99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</w:tbl>
                          <w:p w:rsidR="004234AA" w:rsidRDefault="004234AA" w:rsidP="004234A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3" o:spid="_x0000_s1078" type="#_x0000_t202" style="position:absolute;margin-left:-4.5pt;margin-top:.25pt;width:261.75pt;height:192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4PTvgIAAMc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1292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  <w:tcBorders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  <w:tcBorders>
                              <w:top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</w:tcBorders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99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</w:tbl>
                    <w:p w:rsidR="004234AA" w:rsidRDefault="004234AA" w:rsidP="004234AA"/>
                  </w:txbxContent>
                </v:textbox>
              </v:shape>
            </w:pict>
          </mc:Fallback>
        </mc:AlternateContent>
      </w:r>
    </w:p>
    <w:p w:rsidR="00B40B16" w:rsidRPr="00B40B16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02F0ABC" wp14:editId="07BBC3A3">
                <wp:simplePos x="0" y="0"/>
                <wp:positionH relativeFrom="column">
                  <wp:posOffset>5936615</wp:posOffset>
                </wp:positionH>
                <wp:positionV relativeFrom="paragraph">
                  <wp:posOffset>85725</wp:posOffset>
                </wp:positionV>
                <wp:extent cx="930275" cy="1327785"/>
                <wp:effectExtent l="0" t="0" r="22225" b="17145"/>
                <wp:wrapNone/>
                <wp:docPr id="1625" name="Text Box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34AA" w:rsidRDefault="004234AA" w:rsidP="004234AA">
                            <w:r>
                              <w:t>Domain:</w:t>
                            </w:r>
                          </w:p>
                          <w:p w:rsidR="004234AA" w:rsidRDefault="004234AA" w:rsidP="004234AA"/>
                          <w:p w:rsidR="004234AA" w:rsidRDefault="004234AA" w:rsidP="004234AA"/>
                          <w:p w:rsidR="004234AA" w:rsidRDefault="004234AA" w:rsidP="004234AA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25" o:spid="_x0000_s1079" type="#_x0000_t202" style="position:absolute;margin-left:467.45pt;margin-top:6.75pt;width:73.25pt;height:104.55pt;z-index:2517555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" strokecolor="white">
                <v:textbox style="mso-fit-shape-to-text:t">
                  <w:txbxContent>
                    <w:p w:rsidR="004234AA" w:rsidRDefault="004234AA" w:rsidP="004234AA">
                      <w:r>
                        <w:t>Domain:</w:t>
                      </w:r>
                    </w:p>
                    <w:p w:rsidR="004234AA" w:rsidRDefault="004234AA" w:rsidP="004234AA"/>
                    <w:p w:rsidR="004234AA" w:rsidRDefault="004234AA" w:rsidP="004234AA"/>
                    <w:p w:rsidR="004234AA" w:rsidRDefault="004234AA" w:rsidP="004234AA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40B16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6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-</m:t>
        </m:r>
        <m:rad>
          <m:ra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-4</m:t>
            </m:r>
          </m:e>
        </m:rad>
      </m:oMath>
    </w:p>
    <w:p w:rsidR="00B2356D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772757C3" wp14:editId="3B5EDB76">
                <wp:simplePos x="0" y="0"/>
                <wp:positionH relativeFrom="column">
                  <wp:posOffset>3580765</wp:posOffset>
                </wp:positionH>
                <wp:positionV relativeFrom="paragraph">
                  <wp:posOffset>150495</wp:posOffset>
                </wp:positionV>
                <wp:extent cx="2195195" cy="2195195"/>
                <wp:effectExtent l="38100" t="38100" r="71755" b="71755"/>
                <wp:wrapNone/>
                <wp:docPr id="1493" name="Group 1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2195195"/>
                          <a:chOff x="1872" y="11952"/>
                          <a:chExt cx="3457" cy="3457"/>
                        </a:xfrm>
                      </wpg:grpSpPr>
                      <wpg:grpSp>
                        <wpg:cNvPr id="1494" name="Group 13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495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496" name="Line 14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497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498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499" name="Line 14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0" name="Line 14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1" name="Line 14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2" name="Line 14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3" name="Line 14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4" name="Line 14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5" name="Line 14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6" name="Line 15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7" name="Line 15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8" name="Line 15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09" name="Line 15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0" name="Line 15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1" name="Line 15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2" name="Line 15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3" name="Line 15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4" name="Line 15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5" name="Line 15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6" name="Line 16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7" name="Line 16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8" name="Line 16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19" name="Line 16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0" name="Line 16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1" name="Line 1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22" name="Line 16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23" name="Group 1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524" name="Group 16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525" name="Line 16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6" name="Line 17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7" name="Line 17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8" name="Line 17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29" name="Line 17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0" name="Line 17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1" name="Line 17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2" name="Line 17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3" name="Line 17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4" name="Line 17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5" name="Line 17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6" name="Line 18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7" name="Line 18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8" name="Line 18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9" name="Line 18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0" name="Line 18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1" name="Line 18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2" name="Line 18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3" name="Line 18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4" name="Line 18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5" name="Line 18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6" name="Line 19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7" name="Line 1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48" name="Line 19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549" name="Line 19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0" name="Line 19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51" name="Line 19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52" name="Line 19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53" name="Line 19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54" name="Line 19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Line 19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56" name="Line 20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7" name="Line 20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93" o:spid="_x0000_s1026" style="position:absolute;margin-left:281.95pt;margin-top:11.85pt;width:172.85pt;height:172.85pt;z-index:25174732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">
                <v:group id="Group 13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RW/sQAAADdAAAADwAAAGRycy9kb3ducmV2LnhtbERPTWvCQBC9F/oflin0&#10;pptULTV1FREVD1JoFMTbkB2TYHY2ZLdJ/PeuIPQ2j/c5s0VvKtFS40rLCuJhBII4s7rkXMHxsBl8&#10;gXAeWWNlmRTcyMFi/voyw0Tbjn+pTX0uQgi7BBUU3teJlC4ryKAb2po4cBfbGPQBNrnUDXYh3FTy&#10;I4o+pcGSQ0OBNa0Kyq7pn1Gw7bBbjuJ1u79eVrfzYfJz2sek1Ptbv/wG4an3/+Kne6fD/PF0DI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yRW/sQAAADdAAAA&#10;DwAAAAAAAAAAAAAAAACqAgAAZHJzL2Rvd25yZXYueG1sUEsFBgAAAAAEAAQA+gAAAJsDAAAAAA==&#10;">
                  <v:group id="Group 13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GjzZc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/3My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GjzZcQAAADdAAAA&#10;DwAAAAAAAAAAAAAAAACqAgAAZHJzL2Rvd25yZXYueG1sUEsFBgAAAAAEAAQA+gAAAJsDAAAAAA==&#10;">
                    <v:line id="Line 14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7IwsQAAADdAAAADwAAAGRycy9kb3ducmV2LnhtbERPTWvCQBC9F/wPywi9iG4sEmzqKhIQ&#10;CvWirdTehuyYDWZnY3bV+O9dQehtHu9zZovO1uJCra8cKxiPEhDEhdMVlwp+vlfDKQgfkDXWjknB&#10;jTws5r2XGWbaXXlDl20oRQxhn6ECE0KTSekLQxb9yDXEkTu41mKIsC2lbvEaw20t35IklRYrjg0G&#10;G8oNFcft2SoozubrNODB7q+S6e9a5l2S7zdKvfa75QeIQF34Fz/dnzrOn7yn8Pg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zsjC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4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/bIic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s+XL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P2yInFAAAA3QAA&#10;AA8AAAAAAAAAAAAAAAAAqgIAAGRycy9kb3ducmV2LnhtbFBLBQYAAAAABAAEAPoAAACcAwAAAAA=&#10;">
                      <v:group id="Group 14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    <v:line id="Line 14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FcsMQAAADdAAAADwAAAGRycy9kb3ducmV2LnhtbERPTWvCQBC9F/wPywi9iG4sRWrMRiQg&#10;FNqLWlFvQ3aaDc3Oxuyq8d+7hUJv83ifky1724grdb52rGA6SUAQl07XXCn42q3HbyB8QNbYOCYF&#10;d/KwzAdPGaba3XhD122oRAxhn6ICE0KbSulLQxb9xLXEkft2ncUQYVdJ3eEthttGviTJTFqsOTYY&#10;bKkwVP5sL1ZBeTEf5xGP9qdazg6fsuiT4rhR6nnYrxYgAvXhX/znftdx/ut8Dr/fxBNk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UVy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vN8cAAADdAAAADwAAAGRycy9kb3ducmV2LnhtbESPQWsCMRCF70L/Q5hCL6JJC5WyGqUs&#10;FArtRW2p3obNuFncTLabqNt/3zkI3mZ4b977ZrEaQqvO1KcmsoXHqQFFXEXXcG3ha/s2eQGVMrLD&#10;NjJZ+KMEq+XdaIGFixde03mTayUhnAq04HPuCq1T5SlgmsaOWLRD7ANmWftaux4vEh5a/WTMTAds&#10;WBo8dlR6qo6bU7BQnfzH75jH3/tGz34+dTmYcre29uF+eJ2DyjTkm/l6/e4E/9kI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gG83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4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zKrM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T/Q43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Myq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4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5U28QAAADdAAAADwAAAGRycy9kb3ducmV2LnhtbERP32vCMBB+F/Y/hBP2IjOZoIzOVKQw&#10;ENyLurHt7WhuTVlz6ZpY639vBMG3+/h+3nI1uEb01IXas4bnqQJBXHpTc6Xh4/D29AIiRGSDjWfS&#10;cKYAq/xhtMTM+BPvqN/HSqQQDhlqsDG2mZShtOQwTH1LnLhf3zmMCXaVNB2eUrhr5EyphXRYc2qw&#10;2FJhqfzbH52G8mi3/xOefP7UcvH1LotBFd87rR/Hw/oVRKQh3sU398ak+XM1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HlT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LxQMQAAADdAAAADwAAAGRycy9kb3ducmV2LnhtbERPTWsCMRC9C/0PYQQvUhMVpWyNUhYK&#10;Bb1oW6q3YTPdLG4m6ybq+u+bguBtHu9zFqvO1eJCbag8axiPFAjiwpuKSw1fn+/PLyBCRDZYeyYN&#10;NwqwWj71FpgZf+UtXXaxFCmEQ4YabIxNJmUoLDkMI98QJ+7Xtw5jgm0pTYvXFO5qOVFqLh1WnBos&#10;NpRbKo67s9NQnO36NOTh96GS85+NzDuV77daD/rd2yuISF18iO/uD5Pmz9QU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UvF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tpNMQAAADdAAAADwAAAGRycy9kb3ducmV2LnhtbERPTWsCMRC9C/0PYQQvUhNFpWyNUhYK&#10;Bb1oW6q3YTPdLG4m6ybq+u+bguBtHu9zFqvO1eJCbag8axiPFAjiwpuKSw1fn+/PLyBCRDZYeyYN&#10;NwqwWj71FpgZf+UtXXaxFCmEQ4YabIxNJmUoLDkMI98QJ+7Xtw5jgm0pTYvXFO5qOVFqLh1WnBos&#10;NpRbKo67s9NQnO36NOTh96GS85+NzDuV77daD/rd2yuISF18iO/uD5Pmz9QU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u2k0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4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fMr8QAAADdAAAADwAAAGRycy9kb3ducmV2LnhtbERP32vCMBB+F/Y/hBN8kZkoKKMzFSkI&#10;gr7oNra9Hc2tKWsuXRNr/e+XwcC3+/h+3nozuEb01IXas4b5TIEgLr2pudLw+rJ7fAIRIrLBxjNp&#10;uFGATf4wWmNm/JVP1J9jJVIIhww12BjbTMpQWnIYZr4lTtyX7xzGBLtKmg6vKdw1cqHUSjqsOTVY&#10;bKmwVH6fL05DebGHnylP3z5ruXo/ymJQxcdJ68l42D6DiDTEu/jfvTdp/lIt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98y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VS2MMAAADdAAAADwAAAGRycy9kb3ducmV2LnhtbERPTWsCMRC9F/ofwhR6EU0suJTVKGVB&#10;ENqL1qLehs24WbqZrJuo6783QqG3ebzPmS1614gLdaH2rGE8UiCIS29qrjRsv5fDdxAhIhtsPJOG&#10;GwVYzJ+fZpgbf+U1XTaxEimEQ44abIxtLmUoLTkMI98SJ+7oO4cxwa6SpsNrCneNfFMqkw5rTg0W&#10;Wyoslb+bs9NQnu3nacCDn0Mts92XLHpV7Ndav770H1MQkfr4L/5zr0yaP1E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lUt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n3Q8QAAADdAAAADwAAAGRycy9kb3ducmV2LnhtbERPTWsCMRC9C/6HMEIvUhML2rI1iiwI&#10;hXrRtrS9DZtxs7iZrJuo6783guBtHu9zZovO1eJEbag8axiPFAjiwpuKSw3fX6vnNxAhIhusPZOG&#10;CwVYzPu9GWbGn3lDp20sRQrhkKEGG2OTSRkKSw7DyDfEidv51mFMsC2lafGcwl0tX5SaSocVpwaL&#10;DeWWiv326DQUR/t5GPLw57+S09+1zDuV/220fhp0y3cQkbr4EN/dHybNn6h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afd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ZjMccAAADdAAAADwAAAGRycy9kb3ducmV2LnhtbESPQWsCMRCF70L/Q5hCL6JJC5WyGqUs&#10;FArtRW2p3obNuFncTLabqNt/3zkI3mZ4b977ZrEaQqvO1KcmsoXHqQFFXEXXcG3ha/s2eQGVMrLD&#10;NjJZ+KMEq+XdaIGFixde03mTayUhnAq04HPuCq1T5SlgmsaOWLRD7ANmWftaux4vEh5a/WTMTAds&#10;WBo8dlR6qo6bU7BQnfzH75jH3/tGz34+dTmYcre29uF+eJ2DyjTkm/l6/e4E/9kI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9mMx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rGqsQAAADdAAAADwAAAGRycy9kb3ducmV2LnhtbERPTWsCMRC9C/6HMEIvUhMLSrs1iiwI&#10;hXrRtrS9DZtxs7iZrJuo6783guBtHu9zZovO1eJEbag8axiPFAjiwpuKSw3fX6vnVxAhIhusPZOG&#10;CwVYzPu9GWbGn3lDp20sRQrhkKEGG2OTSRkKSw7DyDfEidv51mFMsC2lafGcwl0tX5SaSocVpwaL&#10;DeWWiv326DQUR/t5GPLw57+S09+1zDuV/220fhp0y3cQkbr4EN/dHybNn6g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saq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n56scAAADdAAAADwAAAGRycy9kb3ducmV2LnhtbESPT2vCQBDF74LfYRmhF9GNhUqJrlIC&#10;QqG9+Ke03obsmA3Nzsbsqum37xwEbzO8N+/9ZrnufaOu1MU6sIHZNANFXAZbc2XgsN9MXkHFhGyx&#10;CUwG/ijCejUcLDG34cZbuu5SpSSEY44GXEptrnUsHXmM09ASi3YKnccka1dp2+FNwn2jn7Nsrj3W&#10;LA0OWyoclb+7izdQXtzHeczjr2Ot59+fuuiz4mdrzNOof1uAStSnh/l+/W4F/2Um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Wfnq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cccQAAADdAAAADwAAAGRycy9kb3ducmV2LnhtbERPTWvCQBC9C/6HZYRepG4iVCS6BgkU&#10;CvaitlhvQ3aaDc3Oxuwa03/fLQje5vE+Z50PthE9db52rCCdJSCIS6drrhR8HF+flyB8QNbYOCYF&#10;v+Qh34xHa8y0u/Ge+kOoRAxhn6ECE0KbSelLQxb9zLXEkft2ncUQYVdJ3eEthttGzpNkIS3WHBsM&#10;tlQYKn8OV6ugvJrdZcrTz3MtF6d3WQxJ8bVX6mkybFcgAg3hIb6733Sc/5Km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FVx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fCBs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D0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Hwg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tnnc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/M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i2e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L/6c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/M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Yv/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5acsMAAADdAAAADwAAAGRycy9kb3ducmV2LnhtbERPTYvCMBC9C/sfwix4EU0VFKlGWQoL&#10;gl50FfU2NGNTtpl0m6j13xthwds83ufMl62txI0aXzpWMBwkIIhzp0suFOx/vvtTED4ga6wck4IH&#10;eVguPjpzTLW785Zuu1CIGMI+RQUmhDqV0ueGLPqBq4kjd3GNxRBhU0jd4D2G20qOkmQiLZYcGwzW&#10;lBnKf3dXqyC/mvVfj3uHcyknx43M2iQ7bZXqfrZfMxCB2vAW/7tXOs4fD8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uWn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zEBcQAAADdAAAADwAAAGRycy9kb3ducmV2LnhtbERPTWvCQBC9F/wPywi9SLOx0CDRNUhA&#10;ENqL2mK9DdlpNjQ7G7NrTP99tyD0No/3OatitK0YqPeNYwXzJAVBXDndcK3g/bh9WoDwAVlj65gU&#10;/JCHYj15WGGu3Y33NBxCLWII+xwVmBC6XEpfGbLoE9cRR+7L9RZDhH0tdY+3GG5b+ZymmbTYcGww&#10;2FFpqPo+XK2C6mpeLzOefZwbmZ3eZDmm5edeqcfpuFmCCDSGf/HdvdNx/ss8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/MQ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BhnsQAAADdAAAADwAAAGRycy9kb3ducmV2LnhtbERPS4vCMBC+L+x/CLPgRTRV8EE1ylJY&#10;EPTiY1m9Dc3YlG0m3SZq/fdGEPY2H99z5svWVuJKjS8dKxj0ExDEudMlFwoO+6/eFIQPyBorx6Tg&#10;Th6Wi/e3Oaba3XhL110oRAxhn6ICE0KdSulzQxZ939XEkTu7xmKIsCmkbvAWw20lh0kylhZLjg0G&#10;a8oM5b+7i1WQX8z6r8vd71Mpxz8bmbVJdtwq1floP2cgArXhX/xyr3ScPxpM4PlNPEE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sGG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/17McAAADdAAAADwAAAGRycy9kb3ducmV2LnhtbESPT2vCQBDF74LfYRmhF9GNhUqJrlIC&#10;QqG9+Ke03obsmA3Nzsbsqum37xwEbzO8N+/9ZrnufaOu1MU6sIHZNANFXAZbc2XgsN9MXkHFhGyx&#10;CUwG/ijCejUcLDG34cZbuu5SpSSEY44GXEptrnUsHXmM09ASi3YKnccka1dp2+FNwn2jn7Nsrj3W&#10;LA0OWyoclb+7izdQXtzHeczjr2Ot59+fuuiz4mdrzNOof1uAStSnh/l+/W4F/2Um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L/Xs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NQd8QAAADdAAAADwAAAGRycy9kb3ducmV2LnhtbERPS4vCMBC+L+x/CLPgRTRVULQaZSks&#10;CHrxsazehmZsyjaTbhO1/nsjCHubj+8582VrK3GlxpeOFQz6CQji3OmSCwWH/VdvAsIHZI2VY1Jw&#10;Jw/LxfvbHFPtbryl6y4UIoawT1GBCaFOpfS5IYu+72riyJ1dYzFE2BRSN3iL4baSwyQZS4slxwaD&#10;NWWG8t/dxSrIL2b91+Xu96mU45+NzNokO26V6ny0nzMQgdrwL365VzrOHw2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Y1B3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UzV8cAAADdAAAADwAAAGRycy9kb3ducmV2LnhtbESPT2vCQBDF74LfYRnBi9SNQqWkrlIC&#10;gmAv/iltb0N2mg3Nzsbsqum37xwEbzO8N+/9ZrnufaOu1MU6sIHZNANFXAZbc2XgdNw8vYCKCdli&#10;E5gM/FGE9Wo4WGJuw433dD2kSkkIxxwNuJTaXOtYOvIYp6ElFu0ndB6TrF2lbYc3CfeNnmfZQnus&#10;WRoctlQ4Kn8PF2+gvLjdecKTj+9aLz7fddFnxdfemPGof3sFlahPD/P9emsF/3ku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NTNX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mWzM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j4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5ls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6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sIu8QAAADdAAAADwAAAGRycy9kb3ducmV2LnhtbERPTWvCQBC9F/wPywhepNk0UJHoGiRQ&#10;KNSLVrHehuw0G5qdjdk1pv++Wyj0No/3OetitK0YqPeNYwVPSQqCuHK64VrB8f3lcQnCB2SNrWNS&#10;8E0eis3kYY25dnfe03AItYgh7HNUYELocil9ZciiT1xHHLlP11sMEfa11D3eY7htZZamC2mx4dhg&#10;sKPSUPV1uFkF1c28Xec8P10auTjvZDmm5cdeqdl03K5ABBrDv/jP/arj/Ocsg99v4gl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qwi7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6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  <v:group id="Group 16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nqQhMUAAADdAAAADwAAAGRycy9kb3ducmV2LnhtbERPTWvCQBC9F/wPywi9&#10;NZvYpkjMKiJWPIRCVSi9DdkxCWZnQ3abxH/fLRR6m8f7nHwzmVYM1LvGsoIkikEQl1Y3XCm4nN+e&#10;liCcR9bYWiYFd3KwWc8ecsy0HfmDhpOvRAhhl6GC2vsuk9KVNRl0ke2IA3e1vUEfYF9J3eMYwk0r&#10;F3H8Kg02HBpq7GhXU3k7fRsFhxHH7XOyH4rbdXf/Oqfvn0VCSj3Op+0KhKfJ/4v/3Ecd5qeLF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6kITFAAAA3QAA&#10;AA8AAAAAAAAAAAAAAAAAqgIAAGRycy9kb3ducmV2LnhtbFBLBQYAAAAABAAEAPoAAACcAwAAAAA=&#10;">
                        <v:line id="Line 16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KQz8QAAADdAAAADwAAAGRycy9kb3ducmV2LnhtbERPTWvCQBC9F/wPywi9iNlUUEqaVSQg&#10;FNqL1qLehuw0G8zOxuwmpv++Wyj0No/3OflmtI0YqPO1YwVPSQqCuHS65krB8WM3fwbhA7LGxjEp&#10;+CYPm/XkIcdMuzvvaTiESsQQ9hkqMCG0mZS+NGTRJ64ljtyX6yyGCLtK6g7vMdw2cpGmK2mx5thg&#10;sKXCUHk99FZB2Zu324xnn5dark7vshjT4rxX6nE6bl9ABBrDv/jP/arj/OViCb/fxB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QpD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AOuMMAAADdAAAADwAAAGRycy9kb3ducmV2LnhtbERPS4vCMBC+C/sfwizsRTRdwbJUoyyF&#10;BcG9+GL1NjRjU2wm3SZq/fdGELzNx/ec6byztbhQ6yvHCj6HCQjiwumKSwXbzc/gC4QPyBprx6Tg&#10;Rh7ms7feFDPtrryiyzqUIoawz1CBCaHJpPSFIYt+6BriyB1dazFE2JZSt3iN4baWoyRJpcWKY4PB&#10;hnJDxWl9tgqKs1n+97m/O1Qy/fuVeZfk+5VSH+/d9wREoC68xE/3Qsf541EKj2/iCXJ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QDr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yrI8QAAADdAAAADwAAAGRycy9kb3ducmV2LnhtbERPS4vCMBC+L+x/CLPgRTRdwQfVKEtB&#10;EPTiY1m9Dc3YlG0m3SZq/fdGEPY2H99zZovWVuJKjS8dK/jsJyCIc6dLLhQc9sveBIQPyBorx6Tg&#10;Th4W8/e3Gaba3XhL110oRAxhn6ICE0KdSulzQxZ939XEkTu7xmKIsCmkbvAWw20lB0kykhZLjg0G&#10;a8oM5b+7i1WQX8z6r8vd71MpRz8bmbVJdtwq1flov6YgArXhX/xyr3ScPxyM4flNPEH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3Ks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M/UccAAADdAAAADwAAAGRycy9kb3ducmV2LnhtbESPT2vCQBDF74LfYRnBi9SNQqWkrlIC&#10;gmAv/iltb0N2mg3Nzsbsqum37xwEbzO8N+/9ZrnufaOu1MU6sIHZNANFXAZbc2XgdNw8vYCKCdli&#10;E5gM/FGE9Wo4WGJuw433dD2kSkkIxxwNuJTaXOtYOvIYp6ElFu0ndB6TrF2lbYc3CfeNnmfZQnus&#10;WRoctlQ4Kn8PF2+gvLjdecKTj+9aLz7fddFnxdfemPGof3sFlahPD/P9emsF/3ku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Qz9R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+aysQAAADdAAAADwAAAGRycy9kb3ducmV2LnhtbERPS4vCMBC+L+x/CLPgRTRdQdFqlKUg&#10;CHrxsazehmZsyjaTbhO1/nsjCHubj+85s0VrK3GlxpeOFXz2ExDEudMlFwoO+2VvDMIHZI2VY1Jw&#10;Jw+L+fvbDFPtbryl6y4UIoawT1GBCaFOpfS5IYu+72riyJ1dYzFE2BRSN3iL4baSgyQZSYslxwaD&#10;NWWG8t/dxSrIL2b91+Xu96mUo5+NzNokO26V6ny0X1MQgdrwL365VzrOHw4m8Pwmn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D5r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yliscAAADdAAAADwAAAGRycy9kb3ducmV2LnhtbESPQWvCQBCF74L/YRmhF6kbK5WSuooE&#10;hEK9qC1tb0N2mg3NzsbsqvHfO4eCtxnem/e+Wax636gzdbEObGA6yUARl8HWXBn4OGweX0DFhGyx&#10;CUwGrhRhtRwOFpjbcOEdnfepUhLCMUcDLqU21zqWjjzGSWiJRfsNnccka1dp2+FFwn2jn7Jsrj3W&#10;LA0OWyoclX/7kzdQntz7cczjz59az7+2uuiz4ntnzMOoX7+CStSnu/n/+s0K/vNM+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7KWK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AAEc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9N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oAA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KeZsUAAADdAAAADwAAAGRycy9kb3ducmV2LnhtbERPTWvCQBC9C/6HZYReRDdVGkqajZRA&#10;odBe1Jba25Ads8HsbJpdNf57Vyh4m8f7nHw12FacqPeNYwWP8wQEceV0w7WCr+3b7BmED8gaW8ek&#10;4EIeVsV4lGOm3ZnXdNqEWsQQ9hkqMCF0mZS+MmTRz11HHLm96y2GCPta6h7PMdy2cpEkqbTYcGww&#10;2FFpqDpsjlZBdTQff1Oefv82Mv35lOWQlLu1Ug+T4fUFRKAh3MX/7ncd5z8tF3D7Jp4g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KeZs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7/cUAAADdAAAADwAAAGRycy9kb3ducmV2LnhtbERPTWvCQBC9C/6HZYReRDetGEqajZRA&#10;odBe1Jba25Ads8HsbJpdNf33riB4m8f7nHw12FacqPeNYwWP8wQEceV0w7WCr+3b7BmED8gaW8ek&#10;4J88rIrxKMdMuzOv6bQJtYgh7DNUYELoMil9Zciin7uOOHJ711sMEfa11D2eY7ht5VOSpNJiw7HB&#10;YEeloeqwOVoF1dF8/E15+v3byPTnU5ZDUu7WSj1MhtcXEIGGcBff3O86zl8uFn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47/c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7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jicQAAADdAAAADwAAAGRycy9kb3ducmV2LnhtbERPTWsCMRC9C/0PYQpeRLNaK7I1iiwI&#10;hXrRKtrbsJlulm4m6ybq9t8bQfA2j/c5s0VrK3GhxpeOFQwHCQji3OmSCwW771V/CsIHZI2VY1Lw&#10;Tx4W85fODFPtrryhyzYUIoawT1GBCaFOpfS5IYt+4GriyP26xmKIsCmkbvAaw20lR0kykRZLjg0G&#10;a8oM5X/bs1WQn83Xqce9/U8pJ4e1zNokO26U6r62yw8QgdrwFD/cnzrOf38bw/2beIK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16O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sGEsQAAADdAAAADwAAAGRycy9kb3ducmV2LnhtbERPTWvCQBC9C/6HZYReRDe2GErqKhIQ&#10;Cu1Fbam9DdkxG8zOxuyq8d+7guBtHu9zZovO1uJMra8cK5iMExDEhdMVlwp+tqvROwgfkDXWjknB&#10;lTws5v3eDDPtLrym8yaUIoawz1CBCaHJpPSFIYt+7BriyO1dazFE2JZSt3iJ4baWr0mSSosVxwaD&#10;DeWGisPmZBUUJ/N1HPLw97+S6d+3zLsk362Vehl0yw8QgbrwFD/cnzrOn75N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mwYS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mYZcQAAADdAAAADwAAAGRycy9kb3ducmV2LnhtbERPTWvCQBC9F/wPywi9iG7a0iDRVSQg&#10;CHrRVtTbkB2zwexsml01/feuUOhtHu9zpvPO1uJGra8cK3gbJSCIC6crLhV8fy2HYxA+IGusHZOC&#10;X/Iwn/Vepphpd+ct3XahFDGEfYYKTAhNJqUvDFn0I9cQR+7sWoshwraUusV7DLe1fE+SVFqsODYY&#10;bCg3VFx2V6uguJr1z4AH+1Ml08NG5l2SH7dKvfa7xQREoC78i//cKx3nf36k8Pwmn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SZh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9/sQAAADdAAAADwAAAGRycy9kb3ducmV2LnhtbERPS2sCMRC+C/0PYYReRLNafLA1SlkQ&#10;Cu1FbVFvw2a6WdxM1k3U9d83guBtPr7nzJetrcSFGl86VjAcJCCIc6dLLhT8bFf9GQgfkDVWjknB&#10;jTwsFy+dOabaXXlNl00oRAxhn6ICE0KdSulzQxb9wNXEkftzjcUQYVNI3eA1httKjpJkIi2WHBsM&#10;1pQZyo+bs1WQn83Xqce930MpJ7tvmbVJtl8r9dptP95BBGrDU/xwf+o4f/w2hf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BT3+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qpjMcAAADdAAAADwAAAGRycy9kb3ducmV2LnhtbESPQWvCQBCF74L/YRmhF6kbK5WSuooE&#10;hEK9qC1tb0N2mg3NzsbsqvHfO4eCtxnem/e+Wax636gzdbEObGA6yUARl8HWXBn4OGweX0DFhGyx&#10;CUwGrhRhtRwOFpjbcOEdnfepUhLCMUcDLqU21zqWjjzGSWiJRfsNnccka1dp2+FFwn2jn7Jsrj3W&#10;LA0OWyoclX/7kzdQntz7cczjz59az7+2uuiz4ntnzMOoX7+CStSnu/n/+s0K/vNMc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mqmM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YMF8QAAADdAAAADwAAAGRycy9kb3ducmV2LnhtbERPTWsCMRC9C/0PYYReRLNaFN0apSwI&#10;hfaitqi3YTPdLG4m6ybq+u8bQfA2j/c582VrK3GhxpeOFQwHCQji3OmSCwU/21V/CsIHZI2VY1Jw&#10;Iw/LxUtnjql2V17TZRMKEUPYp6jAhFCnUvrckEU/cDVx5P5cYzFE2BRSN3iN4baSoySZSIslxwaD&#10;NWWG8uPmbBXkZ/N16nHv91DKye5bZm2S7ddKvXbbj3cQgdrwFD/cnzrOH7/N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1gwX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rW98cAAADdAAAADwAAAGRycy9kb3ducmV2LnhtbESPQWvCQBCF74L/YRmhF6kbi5WSuooE&#10;hEK9qC1tb0N2mg3NzsbsqvHfO4eCtxnem/e+Wax636gzdbEObGA6yUARl8HWXBn4OGweX0DFhGyx&#10;CUwGrhRhtRwOFpjbcOEdnfepUhLCMUcDLqU21zqWjjzGSWiJRfsNnccka1dp2+FFwn2jn7Jsrj3W&#10;LA0OWyoclX/7kzdQntz7cczjz59az7+2uuiz4ntnzMOoX7+CStSnu/n/+s0K/vNM+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6tb3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ZzbM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9N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pnNs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TtG8UAAADdAAAADwAAAGRycy9kb3ducmV2LnhtbERPTWvCQBC9C/6HZYReRDcVG0qajZRA&#10;odBe1Jba25Ads8HsbJpdNf57Vyh4m8f7nHw12FacqPeNYwWP8wQEceV0w7WCr+3b7BmED8gaW8ek&#10;4EIeVsV4lGOm3ZnXdNqEWsQQ9hkqMCF0mZS+MmTRz11HHLm96y2GCPta6h7PMdy2cpEkqbTYcGww&#10;2FFpqDpsjlZBdTQff1Oefv82Mv35lOWQlLu1Ug+T4fUFRKAh3MX/7ncd5z8tF3D7Jp4gi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TtG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hIgMQAAADdAAAADwAAAGRycy9kb3ducmV2LnhtbERPTWsCMRC9C/0PYQpeRLNaK7I1iiwI&#10;hXrRKtrbsJlulm4m6ybq9t8bQfA2j/c5s0VrK3GhxpeOFQwHCQji3OmSCwW771V/CsIHZI2VY1Lw&#10;Tx4W85fODFPtrryhyzYUIoawT1GBCaFOpfS5IYt+4GriyP26xmKIsCmkbvAaw20lR0kykRZLjg0G&#10;a8oM5X/bs1WQn83Xqce9/U8pJ4e1zNokO26U6r62yw8QgdrwFD/cnzrOfx+/wf2beIK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OEi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HQ9MUAAADdAAAADwAAAGRycy9kb3ducmV2LnhtbERPTWvCQBC9C/6HZYReRDctGkqajZRA&#10;odBe1Jba25Ads8HsbJpdNf33riB4m8f7nHw12FacqPeNYwWP8wQEceV0w7WCr+3b7BmED8gaW8ek&#10;4J88rIrxKMdMuzOv6bQJtYgh7DNUYELoMil9Zciin7uOOHJ711sMEfa11D2eY7ht5VOSpNJiw7HB&#10;YEeloeqwOVoF1dF8/E15+v3byPTnU5ZDUu7WSj1MhtcXEIGGcBff3O86zl8uFnD9Jp4gi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HQ9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8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11b8QAAADdAAAADwAAAGRycy9kb3ducmV2LnhtbERPTWvCQBC9C/6HZYReRDeWGkrqKhIQ&#10;Cu1Fbam9DdkxG8zOxuyq8d+7guBtHu9zZovO1uJMra8cK5iMExDEhdMVlwp+tqvROwgfkDXWjknB&#10;lTws5v3eDDPtLrym8yaUIoawz1CBCaHJpPSFIYt+7BriyO1dazFE2JZSt3iJ4baWr0mSSosVxwaD&#10;DeWGisPmZBUUJ/N1HPLw97+S6d+3zLsk362Vehl0yw8QgbrwFD/cnzrOn75N4f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nXV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/rGMQAAADdAAAADwAAAGRycy9kb3ducmV2LnhtbERPTWvCQBC9F/wPywi9iG5a2iDRVSQg&#10;CHrRVtTbkB2zwexsml01/feuUOhtHu9zpvPO1uJGra8cK3gbJSCIC6crLhV8fy2HYxA+IGusHZOC&#10;X/Iwn/Vepphpd+ct3XahFDGEfYYKTAhNJqUvDFn0I9cQR+7sWoshwraUusV7DLe1fE+SVFqsODYY&#10;bCg3VFx2V6uguJr1z4AH+1Ml08NG5l2SH7dKvfa7xQREoC78i//cKx3nf36k8Pwmn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T+sY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NOg8QAAADdAAAADwAAAGRycy9kb3ducmV2LnhtbERPS2sCMRC+C/0PYYReRLNKfbA1SlkQ&#10;Cu1FbVFvw2a6WdxM1k3U9d83guBtPr7nzJetrcSFGl86VjAcJCCIc6dLLhT8bFf9GQgfkDVWjknB&#10;jTwsFy+dOabaXXlNl00oRAxhn6ICE0KdSulzQxb9wNXEkftzjcUQYVNI3eA1httKjpJkIi2WHBsM&#10;1pQZyo+bs1WQn83Xqce930MpJ7tvmbVJtl8r9dptP95BBGrDU/xwf+o4f/w2hfs38QS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A06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9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za8ccAAADdAAAADwAAAGRycy9kb3ducmV2LnhtbESPQWvCQBCF74L/YRmhF6kbi5WSuooE&#10;hEK9qC1tb0N2mg3NzsbsqvHfO4eCtxnem/e+Wax636gzdbEObGA6yUARl8HWXBn4OGweX0DFhGyx&#10;CUwGrhRhtRwOFpjbcOEdnfepUhLCMUcDLqU21zqWjjzGSWiJRfsNnccka1dp2+FFwn2jn7Jsrj3W&#10;LA0OWyoclX/7kzdQntz7cczjz59az7+2uuiz4ntnzMOoX7+CStSnu/n/+s0K/vNMcOUbGUEv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nNrxxwAAAN0AAAAPAAAAAAAA&#10;AAAAAAAAAKECAABkcnMvZG93bnJldi54bWxQSwUGAAAAAAQABAD5AAAAlQMAAAAA&#10;" strokeweight=".5pt">
                        <v:stroke startarrowwidth="narrow" startarrowlength="short" endarrowwidth="narrow" endarrowlength="short"/>
                      </v:line>
                    </v:group>
                    <v:line id="Line 19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B/asQAAADdAAAADwAAAGRycy9kb3ducmV2LnhtbERPTWsCMRC9C/0PYYReRLNKFd0apSwI&#10;hfaitqi3YTPdLG4m6ybq+u8bQfA2j/c582VrK3GhxpeOFQwHCQji3OmSCwU/21V/CsIHZI2VY1Jw&#10;Iw/LxUtnjql2V17TZRMKEUPYp6jAhFCnUvrckEU/cDVx5P5cYzFE2BRSN3iN4baSoySZSIslxwaD&#10;NWWG8uPmbBXkZ/N16nHv91DKye5bZm2S7ddKvXbbj3cQgdrwFD/cnzrOH7/N4P5NPEE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0H9q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19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NAKscAAADdAAAADwAAAGRycy9kb3ducmV2LnhtbESPT2vCQBDF74LfYRmhF2k2FZSSukoJ&#10;CAV78U9pexuy02xodjZmV02/fecgeJvhvXnvN8v14Ft1oT42gQ08ZTko4irYhmsDx8Pm8RlUTMgW&#10;28Bk4I8irFfj0RILG668o8s+1UpCOBZowKXUFVrHypHHmIWOWLSf0HtMsva1tj1eJdy3epbnC+2x&#10;YWlw2FHpqPrdn72B6uy2pylPP74bvfh81+WQl187Yx4mw+sLqERDuptv129W8Odz4ZdvZAS9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M0AqxwAAAN0AAAAPAAAAAAAA&#10;AAAAAAAAAKECAABkcnMvZG93bnJldi54bWxQSwUGAAAAAAQABAD5AAAAlQMAAAAA&#10;" strokeweight=".5pt">
                      <v:stroke startarrowwidth="narrow" startarrowlength="short" endarrowwidth="narrow" endarrowlength="short"/>
                    </v:line>
                  </v:group>
                  <v:line id="Line 19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/lscMAAADdAAAADwAAAGRycy9kb3ducmV2LnhtbERPTYvCMBC9C/sfwix4EU0VFKlGWQoL&#10;gl50FfU2NGNTtpl0m6j13xthwds83ufMl62txI0aXzpWMBwkIIhzp0suFOx/vvtTED4ga6wck4IH&#10;eVguPjpzTLW785Zuu1CIGMI+RQUmhDqV0ueGLPqBq4kjd3GNxRBhU0jd4D2G20qOkmQiLZYcGwzW&#10;lBnKf3dXqyC/mvVfj3uHcyknx43M2iQ7bZXqfrZfMxCB2vAW/7tXOs4fj4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/5bH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17xsQAAADdAAAADwAAAGRycy9kb3ducmV2LnhtbERPTWvCQBC9F/wPywi9iNlUUEqaVSQg&#10;FNqL1qLehuw0G8zOxuwmpv++Wyj0No/3OflmtI0YqPO1YwVPSQqCuHS65krB8WM3fwbhA7LGxjEp&#10;+CYPm/XkIcdMuzvvaTiESsQQ9hkqMCG0mZS+NGTRJ64ljtyX6yyGCLtK6g7vMdw2cpGmK2mx5thg&#10;sKXCUHk99FZB2Zu324xnn5dark7vshjT4rxX6nE6bl9ABBrDv/jP/arj/OVyAb/fxB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rXvG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HeXcQAAADdAAAADwAAAGRycy9kb3ducmV2LnhtbERPTWvCQBC9C/6HZYReRDe2GErqKhIQ&#10;Cu1Fbam9DdkxG8zOxuyq8d+7guBtHu9zZovO1uJMra8cK5iMExDEhdMVlwp+tqvROwgfkDXWjknB&#10;lTws5v3eDDPtLrym8yaUIoawz1CBCaHJpPSFIYt+7BriyO1dazFE2JZSt3iJ4baWr0mSSosVxwaD&#10;DeWGisPmZBUUJ/N1HPLw97+S6d+3zLsk362Vehl0yw8QgbrwFD/cnzrOn07f4P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4d5d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hGKcQAAADdAAAADwAAAGRycy9kb3ducmV2LnhtbERPTWvCQBC9C/6HZYReRDeWGkrqKhIQ&#10;Cu1Fbam9DdkxG8zOxuyq8d+7guBtHu9zZovO1uJMra8cK5iMExDEhdMVlwp+tqvROwgfkDXWjknB&#10;lTws5v3eDDPtLrym8yaUIoawz1CBCaHJpPSFIYt+7BriyO1dazFE2JZSt3iJ4baWr0mSSosVxwaD&#10;DeWGisPmZBUUJ/N1HPLw97+S6d+3zLsk362Vehl0yw8QgbrwFD/cnzrOn07f4P5NPEH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CEYp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9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TjssQAAADdAAAADwAAAGRycy9kb3ducmV2LnhtbERPyWrDMBC9F/IPYgK9hFpuwSE4UUww&#10;FArtJRtpboM1tUytkWMpjvv3VSHQ2zzeOqtitK0YqPeNYwXPSQqCuHK64VrBYf/6tADhA7LG1jEp&#10;+CEPxXrysMJcuxtvadiFWsQQ9jkqMCF0uZS+MmTRJ64jjtyX6y2GCPta6h5vMdy28iVN59Jiw7HB&#10;YEeloep7d7UKqqt5v8x4djw3cn76kOWYlp9bpR6n42YJItAY/sV395uO87Ms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ROOy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20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zPMMIAAADdAAAADwAAAGRycy9kb3ducmV2LnhtbERPzWrCQBC+C77DMoIXqZsKkZC6ihQC&#10;vWmtDzBmJ9lgdjZk1yTt03eFQm/z8f3O7jDZVgzU+8axgtd1AoK4dLrhWsH1q3jJQPiArLF1TAq+&#10;ycNhP5/tMNdu5E8aLqEWMYR9jgpMCF0upS8NWfRr1xFHrnK9xRBhX0vd4xjDbSs3SbKVFhuODQY7&#10;ejdU3i8Pq+Amh2rzY7uiyNLxhI/VYM5YKbVcTMc3EIGm8C/+c3/oOD9Nt/D8Jp4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zPMMIAAADdAAAADwAAAAAAAAAAAAAA&#10;AAChAgAAZHJzL2Rvd25yZXYueG1sUEsFBgAAAAAEAAQA+QAAAJADAAAAAA==&#10;" strokeweight="1.5pt">
                  <v:stroke startarrow="classic" startarrowlength="short" endarrow="classic" endarrowlength="short"/>
                </v:line>
                <v:line id="Line 20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IGhMUAAADdAAAADwAAAGRycy9kb3ducmV2LnhtbERP22rCQBB9L/gPyxT6UnTTgheiq9iW&#10;Qq1SqIq+DtlpNpqdDdk1Sf/eFQp9m8O5zmzR2VI0VPvCsYKnQQKCOHO64FzBfvfen4DwAVlj6ZgU&#10;/JKHxbx3N8NUu5a/qdmGXMQQ9ikqMCFUqZQ+M2TRD1xFHLkfV1sMEda51DW2MdyW8jlJRtJiwbHB&#10;YEWvhrLz9mIVrANdVo/rl9PXpz+azX4l28Nbo9TDfbecggjUhX/xn/tDx/nD4Rhu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IGhMUAAADdAAAADwAAAAAAAAAA&#10;AAAAAAChAgAAZHJzL2Rvd25yZXYueG1sUEsFBgAAAAAEAAQA+QAAAJMDAAAAAA=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Pr="004234AA"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1160EDD" wp14:editId="06451BB1">
                <wp:simplePos x="0" y="0"/>
                <wp:positionH relativeFrom="column">
                  <wp:posOffset>-57150</wp:posOffset>
                </wp:positionH>
                <wp:positionV relativeFrom="paragraph">
                  <wp:posOffset>50800</wp:posOffset>
                </wp:positionV>
                <wp:extent cx="3324225" cy="2438400"/>
                <wp:effectExtent l="0" t="0" r="0" b="0"/>
                <wp:wrapNone/>
                <wp:docPr id="1624" name="Text Box 1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4225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BF" w:firstRow="1" w:lastRow="0" w:firstColumn="1" w:lastColumn="0" w:noHBand="0" w:noVBand="0"/>
                            </w:tblPr>
                            <w:tblGrid>
                              <w:gridCol w:w="646"/>
                              <w:gridCol w:w="646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  <w:gridCol w:w="645"/>
                            </w:tblGrid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1292" w:type="dxa"/>
                                  <w:gridSpan w:val="2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1290" w:type="dxa"/>
                                  <w:gridSpan w:val="2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78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  <w:tr w:rsidR="004234AA" w:rsidTr="004234AA">
                              <w:trPr>
                                <w:trHeight w:val="399"/>
                              </w:trPr>
                              <w:tc>
                                <w:tcPr>
                                  <w:tcW w:w="646" w:type="dxa"/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6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righ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4234AA" w:rsidRDefault="004234AA"/>
                              </w:tc>
                              <w:tc>
                                <w:tcPr>
                                  <w:tcW w:w="645" w:type="dxa"/>
                                </w:tcPr>
                                <w:p w:rsidR="004234AA" w:rsidRDefault="004234AA"/>
                              </w:tc>
                            </w:tr>
                          </w:tbl>
                          <w:p w:rsidR="004234AA" w:rsidRDefault="004234AA" w:rsidP="004234A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4" o:spid="_x0000_s1080" type="#_x0000_t202" style="position:absolute;margin-left:-4.5pt;margin-top:4pt;width:261.75pt;height:192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3ocvgIAAMg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BF" w:firstRow="1" w:lastRow="0" w:firstColumn="1" w:lastColumn="0" w:noHBand="0" w:noVBand="0"/>
                      </w:tblPr>
                      <w:tblGrid>
                        <w:gridCol w:w="646"/>
                        <w:gridCol w:w="646"/>
                        <w:gridCol w:w="645"/>
                        <w:gridCol w:w="645"/>
                        <w:gridCol w:w="645"/>
                        <w:gridCol w:w="645"/>
                        <w:gridCol w:w="645"/>
                        <w:gridCol w:w="645"/>
                      </w:tblGrid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1292" w:type="dxa"/>
                            <w:gridSpan w:val="2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1290" w:type="dxa"/>
                            <w:gridSpan w:val="2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  <w:tcBorders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bottom w:val="single" w:sz="18" w:space="0" w:color="auto"/>
                            </w:tcBorders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  <w:tcBorders>
                              <w:top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top w:val="single" w:sz="18" w:space="0" w:color="auto"/>
                            </w:tcBorders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78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  <w:tr w:rsidR="004234AA" w:rsidTr="004234AA">
                        <w:trPr>
                          <w:trHeight w:val="399"/>
                        </w:trPr>
                        <w:tc>
                          <w:tcPr>
                            <w:tcW w:w="646" w:type="dxa"/>
                          </w:tcPr>
                          <w:p w:rsidR="004234AA" w:rsidRDefault="004234AA"/>
                        </w:tc>
                        <w:tc>
                          <w:tcPr>
                            <w:tcW w:w="646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righ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  <w:tcBorders>
                              <w:left w:val="single" w:sz="18" w:space="0" w:color="auto"/>
                            </w:tcBorders>
                          </w:tcPr>
                          <w:p w:rsidR="004234AA" w:rsidRDefault="004234AA"/>
                        </w:tc>
                        <w:tc>
                          <w:tcPr>
                            <w:tcW w:w="645" w:type="dxa"/>
                          </w:tcPr>
                          <w:p w:rsidR="004234AA" w:rsidRDefault="004234AA"/>
                        </w:tc>
                      </w:tr>
                    </w:tbl>
                    <w:p w:rsidR="004234AA" w:rsidRDefault="004234AA" w:rsidP="004234AA"/>
                  </w:txbxContent>
                </v:textbox>
              </v:shape>
            </w:pict>
          </mc:Fallback>
        </mc:AlternateContent>
      </w:r>
    </w:p>
    <w:p w:rsidR="00B2356D" w:rsidRDefault="004234AA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443FBE4" wp14:editId="5F232235">
                <wp:simplePos x="0" y="0"/>
                <wp:positionH relativeFrom="column">
                  <wp:posOffset>5936615</wp:posOffset>
                </wp:positionH>
                <wp:positionV relativeFrom="paragraph">
                  <wp:posOffset>59690</wp:posOffset>
                </wp:positionV>
                <wp:extent cx="930275" cy="1327785"/>
                <wp:effectExtent l="0" t="0" r="22225" b="17145"/>
                <wp:wrapNone/>
                <wp:docPr id="1627" name="Text Box 1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027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34AA" w:rsidRDefault="004234AA" w:rsidP="004234AA">
                            <w:r>
                              <w:t>Domain:</w:t>
                            </w:r>
                          </w:p>
                          <w:p w:rsidR="004234AA" w:rsidRDefault="004234AA" w:rsidP="004234AA"/>
                          <w:p w:rsidR="004234AA" w:rsidRDefault="004234AA" w:rsidP="004234AA"/>
                          <w:p w:rsidR="004234AA" w:rsidRDefault="004234AA" w:rsidP="004234AA">
                            <w:r>
                              <w:t xml:space="preserve">Range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27" o:spid="_x0000_s1081" type="#_x0000_t202" style="position:absolute;margin-left:467.45pt;margin-top:4.7pt;width:73.25pt;height:104.55pt;z-index:251759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" strokecolor="white">
                <v:textbox style="mso-fit-shape-to-text:t">
                  <w:txbxContent>
                    <w:p w:rsidR="004234AA" w:rsidRDefault="004234AA" w:rsidP="004234AA">
                      <w:r>
                        <w:t>Domain:</w:t>
                      </w:r>
                    </w:p>
                    <w:p w:rsidR="004234AA" w:rsidRDefault="004234AA" w:rsidP="004234AA"/>
                    <w:p w:rsidR="004234AA" w:rsidRDefault="004234AA" w:rsidP="004234AA"/>
                    <w:p w:rsidR="004234AA" w:rsidRDefault="004234AA" w:rsidP="004234AA">
                      <w:r>
                        <w:t xml:space="preserve">Range: </w:t>
                      </w:r>
                    </w:p>
                  </w:txbxContent>
                </v:textbox>
              </v:shape>
            </w:pict>
          </mc:Fallback>
        </mc:AlternateContent>
      </w: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2356D" w:rsidRDefault="00B2356D" w:rsidP="00B40B1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Pr="00B40B16" w:rsidRDefault="00B40B16" w:rsidP="00B40B16">
      <w:pPr>
        <w:tabs>
          <w:tab w:val="center" w:pos="4950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40B16" w:rsidRDefault="00B40B16">
      <w:bookmarkStart w:id="0" w:name="_GoBack"/>
      <w:bookmarkEnd w:id="0"/>
    </w:p>
    <w:sectPr w:rsidR="00B40B16" w:rsidSect="00B40B1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B16"/>
    <w:rsid w:val="000333D7"/>
    <w:rsid w:val="00297266"/>
    <w:rsid w:val="003C5085"/>
    <w:rsid w:val="00411AC1"/>
    <w:rsid w:val="004234AA"/>
    <w:rsid w:val="004A3CA6"/>
    <w:rsid w:val="004E4EAA"/>
    <w:rsid w:val="005921B4"/>
    <w:rsid w:val="0080495A"/>
    <w:rsid w:val="00860578"/>
    <w:rsid w:val="00B2356D"/>
    <w:rsid w:val="00B40B16"/>
    <w:rsid w:val="00C8443E"/>
    <w:rsid w:val="00DA26B6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0B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0B1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C5085"/>
    <w:rPr>
      <w:color w:val="808080"/>
    </w:rPr>
  </w:style>
  <w:style w:type="character" w:styleId="Emphasis">
    <w:name w:val="Emphasis"/>
    <w:basedOn w:val="DefaultParagraphFont"/>
    <w:uiPriority w:val="20"/>
    <w:qFormat/>
    <w:rsid w:val="00DA26B6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40B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0B1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C5085"/>
    <w:rPr>
      <w:color w:val="808080"/>
    </w:rPr>
  </w:style>
  <w:style w:type="character" w:styleId="Emphasis">
    <w:name w:val="Emphasis"/>
    <w:basedOn w:val="DefaultParagraphFont"/>
    <w:uiPriority w:val="20"/>
    <w:qFormat/>
    <w:rsid w:val="00DA26B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7</Pages>
  <Words>137</Words>
  <Characters>78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cp:lastPrinted>2014-09-29T18:17:00Z</cp:lastPrinted>
  <dcterms:created xsi:type="dcterms:W3CDTF">2014-09-29T17:25:00Z</dcterms:created>
  <dcterms:modified xsi:type="dcterms:W3CDTF">2014-09-29T18:31:00Z</dcterms:modified>
</cp:coreProperties>
</file>